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F3F0F" w:rsidRPr="00F813F2" w:rsidRDefault="00CF3F0F" w:rsidP="009A6D3B">
      <w:pPr>
        <w:pStyle w:val="Heading1"/>
      </w:pPr>
      <w:r w:rsidRPr="00F813F2">
        <w:t xml:space="preserve">Chapter </w:t>
      </w:r>
      <w:r w:rsidR="00034FE6" w:rsidRPr="00F813F2">
        <w:t>7</w:t>
      </w:r>
      <w:r w:rsidRPr="00F813F2">
        <w:t xml:space="preserve"> – </w:t>
      </w:r>
      <w:r w:rsidR="00034FE6" w:rsidRPr="00F813F2">
        <w:t>The Normal</w:t>
      </w:r>
      <w:r w:rsidR="00A845B0" w:rsidRPr="00F813F2">
        <w:t xml:space="preserve"> </w:t>
      </w:r>
      <w:r w:rsidR="00391BED" w:rsidRPr="00F813F2">
        <w:t>Probability</w:t>
      </w:r>
      <w:r w:rsidR="00034FE6" w:rsidRPr="00F813F2">
        <w:t xml:space="preserve"> Distribution</w:t>
      </w:r>
    </w:p>
    <w:p w:rsidR="00507C1D" w:rsidRPr="00F813F2" w:rsidRDefault="00BE104E" w:rsidP="009A6D3B">
      <w:pPr>
        <w:pStyle w:val="Heading2"/>
      </w:pPr>
      <w:r w:rsidRPr="00F813F2">
        <w:t>OUTLINE</w:t>
      </w:r>
    </w:p>
    <w:p w:rsidR="00BE104E" w:rsidRPr="00F813F2" w:rsidRDefault="00BE104E" w:rsidP="00F4687E">
      <w:pPr>
        <w:numPr>
          <w:ilvl w:val="0"/>
          <w:numId w:val="1"/>
        </w:numPr>
        <w:spacing w:after="0" w:line="360" w:lineRule="auto"/>
        <w:ind w:left="360"/>
        <w:rPr>
          <w:rFonts w:ascii="Times New Roman" w:hAnsi="Times New Roman"/>
          <w:b/>
        </w:rPr>
      </w:pPr>
      <w:r w:rsidRPr="00F813F2">
        <w:rPr>
          <w:rFonts w:ascii="Times New Roman" w:hAnsi="Times New Roman"/>
        </w:rPr>
        <w:t>Properties of the Normal Distribution</w:t>
      </w:r>
    </w:p>
    <w:p w:rsidR="00BE104E" w:rsidRPr="00F813F2" w:rsidRDefault="00BE104E" w:rsidP="00F4687E">
      <w:pPr>
        <w:numPr>
          <w:ilvl w:val="0"/>
          <w:numId w:val="1"/>
        </w:numPr>
        <w:spacing w:after="0" w:line="360" w:lineRule="auto"/>
        <w:ind w:left="360"/>
        <w:rPr>
          <w:rFonts w:ascii="Times New Roman" w:hAnsi="Times New Roman"/>
          <w:b/>
        </w:rPr>
      </w:pPr>
      <w:r w:rsidRPr="00F813F2">
        <w:rPr>
          <w:rFonts w:ascii="Times New Roman" w:hAnsi="Times New Roman"/>
        </w:rPr>
        <w:t>Applications of the Normal Distribution</w:t>
      </w:r>
    </w:p>
    <w:p w:rsidR="00BE104E" w:rsidRPr="00F813F2" w:rsidRDefault="00BE104E" w:rsidP="00F4687E">
      <w:pPr>
        <w:numPr>
          <w:ilvl w:val="0"/>
          <w:numId w:val="1"/>
        </w:numPr>
        <w:spacing w:after="0" w:line="360" w:lineRule="auto"/>
        <w:ind w:left="360"/>
        <w:rPr>
          <w:rFonts w:ascii="Times New Roman" w:hAnsi="Times New Roman"/>
        </w:rPr>
      </w:pPr>
      <w:r w:rsidRPr="00F813F2">
        <w:rPr>
          <w:rFonts w:ascii="Times New Roman" w:hAnsi="Times New Roman"/>
        </w:rPr>
        <w:t>Assessing Normality</w:t>
      </w:r>
    </w:p>
    <w:p w:rsidR="00BE104E" w:rsidRPr="00F813F2" w:rsidRDefault="00BE104E" w:rsidP="00F4687E">
      <w:pPr>
        <w:numPr>
          <w:ilvl w:val="0"/>
          <w:numId w:val="1"/>
        </w:numPr>
        <w:spacing w:after="0" w:line="360" w:lineRule="auto"/>
        <w:ind w:left="360"/>
        <w:rPr>
          <w:rFonts w:ascii="Times New Roman" w:hAnsi="Times New Roman"/>
        </w:rPr>
      </w:pPr>
      <w:r w:rsidRPr="00F813F2">
        <w:rPr>
          <w:rFonts w:ascii="Times New Roman" w:hAnsi="Times New Roman"/>
        </w:rPr>
        <w:t>The Normal Approximation to the Binomial Probability Distribution</w:t>
      </w:r>
    </w:p>
    <w:p w:rsidR="00BE104E" w:rsidRPr="00F813F2" w:rsidRDefault="00BE104E" w:rsidP="009A6D3B">
      <w:pPr>
        <w:pStyle w:val="Heading2"/>
      </w:pPr>
      <w:r w:rsidRPr="00F813F2">
        <w:t>Putting It Together</w:t>
      </w:r>
    </w:p>
    <w:p w:rsidR="00BE104E" w:rsidRPr="00F813F2" w:rsidRDefault="00BE104E" w:rsidP="00A92FCB">
      <w:pPr>
        <w:spacing w:after="240" w:line="240" w:lineRule="auto"/>
        <w:rPr>
          <w:rFonts w:ascii="Times New Roman" w:hAnsi="Times New Roman"/>
        </w:rPr>
      </w:pPr>
      <w:r w:rsidRPr="00F813F2">
        <w:rPr>
          <w:rFonts w:ascii="Times New Roman" w:hAnsi="Times New Roman"/>
        </w:rPr>
        <w:t xml:space="preserve">In Chapter 6, we introduced discrete probability distributions. We computed probabilities using probability distribution functions. However, we could also determine the probability of any discrete random variable from its probability histogram. For example, the figure below shows the probability histogram for the binomial random variable </w:t>
      </w:r>
      <w:r w:rsidRPr="00F813F2">
        <w:rPr>
          <w:rFonts w:ascii="Times New Roman" w:hAnsi="Times New Roman"/>
          <w:i/>
          <w:iCs/>
        </w:rPr>
        <w:t xml:space="preserve">X </w:t>
      </w:r>
      <w:r w:rsidRPr="00F813F2">
        <w:rPr>
          <w:rFonts w:ascii="Times New Roman" w:hAnsi="Times New Roman"/>
        </w:rPr>
        <w:t xml:space="preserve">with </w:t>
      </w:r>
      <w:r w:rsidRPr="00F813F2">
        <w:rPr>
          <w:rFonts w:ascii="Times New Roman" w:hAnsi="Times New Roman"/>
          <w:i/>
          <w:iCs/>
        </w:rPr>
        <w:t xml:space="preserve">n </w:t>
      </w:r>
      <w:r w:rsidRPr="00F813F2">
        <w:rPr>
          <w:rFonts w:ascii="Times New Roman" w:hAnsi="Times New Roman"/>
        </w:rPr>
        <w:t xml:space="preserve">= 5 and </w:t>
      </w:r>
      <w:r w:rsidRPr="00F813F2">
        <w:rPr>
          <w:rFonts w:ascii="Times New Roman" w:hAnsi="Times New Roman"/>
          <w:i/>
          <w:iCs/>
        </w:rPr>
        <w:t xml:space="preserve">p </w:t>
      </w:r>
      <w:r w:rsidRPr="00F813F2">
        <w:rPr>
          <w:rFonts w:ascii="Times New Roman" w:hAnsi="Times New Roman"/>
        </w:rPr>
        <w:t>= 0.35.</w:t>
      </w:r>
    </w:p>
    <w:p w:rsidR="00BE104E" w:rsidRPr="00F813F2" w:rsidRDefault="00266ECB" w:rsidP="00CE2074">
      <w:pPr>
        <w:spacing w:after="240" w:line="240" w:lineRule="auto"/>
        <w:ind w:left="360"/>
        <w:rPr>
          <w:rFonts w:ascii="Times New Roman" w:hAnsi="Times New Roman"/>
        </w:rPr>
      </w:pPr>
      <w:r w:rsidRPr="00F813F2">
        <w:rPr>
          <w:rFonts w:ascii="Times New Roman" w:hAnsi="Times New Roman"/>
          <w:noProof/>
          <w:lang w:bidi="mr-IN"/>
        </w:rPr>
        <w:drawing>
          <wp:inline distT="0" distB="0" distL="0" distR="0">
            <wp:extent cx="2000250" cy="1724025"/>
            <wp:effectExtent l="0" t="0" r="0" b="0"/>
            <wp:docPr id="46" name="Picture 46" descr="Histogram describing Binomial Probability Histogram for n equals 5, p equals 0.35. X-axis labeled x ranges from 0 to 5 at an interval of 1 unit and y-axis labeled P of x ranges from 0 to 0.4 at an interval of 0.1 unit. The probability at 0 is approximately 0.11, probability at 1 is approximately 0.31, probability at 2 is approximately is 0.32, probability at 3 is approximately 0.19, probability at 4 is approximately is 0.05, and probability at 5 is approximately at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utting It Together"/>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00250" cy="1724025"/>
                    </a:xfrm>
                    <a:prstGeom prst="rect">
                      <a:avLst/>
                    </a:prstGeom>
                    <a:noFill/>
                    <a:ln>
                      <a:noFill/>
                    </a:ln>
                  </pic:spPr>
                </pic:pic>
              </a:graphicData>
            </a:graphic>
          </wp:inline>
        </w:drawing>
      </w:r>
    </w:p>
    <w:p w:rsidR="00BE104E" w:rsidRPr="00F813F2" w:rsidRDefault="00BE104E" w:rsidP="00A92FCB">
      <w:pPr>
        <w:spacing w:after="240" w:line="240" w:lineRule="auto"/>
        <w:rPr>
          <w:rFonts w:ascii="Times New Roman" w:hAnsi="Times New Roman"/>
        </w:rPr>
      </w:pPr>
      <w:r w:rsidRPr="00F813F2">
        <w:rPr>
          <w:rFonts w:ascii="Times New Roman" w:hAnsi="Times New Roman"/>
        </w:rPr>
        <w:t xml:space="preserve">From this probability histogram, we see that </w:t>
      </w:r>
      <w:r w:rsidR="00A34654" w:rsidRPr="00F813F2">
        <w:rPr>
          <w:rFonts w:ascii="Times New Roman" w:hAnsi="Times New Roman"/>
          <w:position w:val="-12"/>
        </w:rPr>
        <w:object w:dxaOrig="112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 of 1 approximately equals to 0.31." style="width:56.4pt;height:18.35pt" o:ole="">
            <v:imagedata r:id="rId9" o:title=""/>
          </v:shape>
          <o:OLEObject Type="Embed" ProgID="Equation.DSMT4" ShapeID="_x0000_i1025" DrawAspect="Content" ObjectID="_1607958911" r:id="rId10"/>
        </w:object>
      </w:r>
      <w:r w:rsidRPr="00F813F2">
        <w:rPr>
          <w:rFonts w:ascii="Times New Roman" w:hAnsi="Times New Roman"/>
        </w:rPr>
        <w:t xml:space="preserve"> Notice that the width of each rectangle in the probability histogram is 1. Since the area of a rectangle equals height times width, we can think of </w:t>
      </w:r>
      <w:proofErr w:type="gramStart"/>
      <w:r w:rsidRPr="00F813F2">
        <w:rPr>
          <w:rFonts w:ascii="Times New Roman" w:hAnsi="Times New Roman"/>
          <w:i/>
          <w:iCs/>
        </w:rPr>
        <w:t>P</w:t>
      </w:r>
      <w:r w:rsidRPr="00F813F2">
        <w:rPr>
          <w:rFonts w:ascii="Times New Roman" w:hAnsi="Times New Roman"/>
        </w:rPr>
        <w:t>(</w:t>
      </w:r>
      <w:proofErr w:type="gramEnd"/>
      <w:r w:rsidRPr="00F813F2">
        <w:rPr>
          <w:rFonts w:ascii="Times New Roman" w:hAnsi="Times New Roman"/>
        </w:rPr>
        <w:t xml:space="preserve">1) as the area of the rectangle corresponding to </w:t>
      </w:r>
      <w:r w:rsidRPr="00F813F2">
        <w:rPr>
          <w:rFonts w:ascii="Times New Roman" w:hAnsi="Times New Roman"/>
          <w:i/>
          <w:iCs/>
        </w:rPr>
        <w:t xml:space="preserve">x </w:t>
      </w:r>
      <w:r w:rsidRPr="00F813F2">
        <w:rPr>
          <w:rFonts w:ascii="Times New Roman" w:hAnsi="Times New Roman"/>
        </w:rPr>
        <w:t>= 1. Thinking of probability in this way makes the transition from computing discrete probabilities to finding continuous probabilities much easier.</w:t>
      </w:r>
    </w:p>
    <w:p w:rsidR="00BE104E" w:rsidRPr="00F813F2" w:rsidRDefault="00BE104E" w:rsidP="00A92FCB">
      <w:pPr>
        <w:spacing w:after="240" w:line="240" w:lineRule="auto"/>
        <w:rPr>
          <w:rFonts w:ascii="Times New Roman" w:hAnsi="Times New Roman"/>
          <w:b/>
          <w:noProof/>
        </w:rPr>
      </w:pPr>
      <w:r w:rsidRPr="00F813F2">
        <w:rPr>
          <w:rFonts w:ascii="Times New Roman" w:hAnsi="Times New Roman"/>
        </w:rPr>
        <w:t>In this chapter, we discuss two continuous distributions:</w:t>
      </w:r>
      <w:r w:rsidR="00B07D73" w:rsidRPr="00F813F2">
        <w:rPr>
          <w:rFonts w:ascii="Times New Roman" w:hAnsi="Times New Roman"/>
        </w:rPr>
        <w:t xml:space="preserve"> </w:t>
      </w:r>
      <w:r w:rsidRPr="00F813F2">
        <w:rPr>
          <w:rFonts w:ascii="Times New Roman" w:hAnsi="Times New Roman"/>
        </w:rPr>
        <w:t xml:space="preserve">the </w:t>
      </w:r>
      <w:r w:rsidRPr="00F813F2">
        <w:rPr>
          <w:rFonts w:ascii="Times New Roman" w:hAnsi="Times New Roman"/>
          <w:i/>
          <w:iCs/>
        </w:rPr>
        <w:t xml:space="preserve">uniform distribution </w:t>
      </w:r>
      <w:r w:rsidRPr="00F813F2">
        <w:rPr>
          <w:rFonts w:ascii="Times New Roman" w:hAnsi="Times New Roman"/>
        </w:rPr>
        <w:t xml:space="preserve">and the </w:t>
      </w:r>
      <w:r w:rsidRPr="00F813F2">
        <w:rPr>
          <w:rFonts w:ascii="Times New Roman" w:hAnsi="Times New Roman"/>
          <w:i/>
          <w:iCs/>
        </w:rPr>
        <w:t>normal distribution</w:t>
      </w:r>
      <w:r w:rsidRPr="00F813F2">
        <w:rPr>
          <w:rFonts w:ascii="Times New Roman" w:hAnsi="Times New Roman"/>
        </w:rPr>
        <w:t>. Most of the discussio</w:t>
      </w:r>
      <w:bookmarkStart w:id="0" w:name="_GoBack"/>
      <w:bookmarkEnd w:id="0"/>
      <w:r w:rsidRPr="00F813F2">
        <w:rPr>
          <w:rFonts w:ascii="Times New Roman" w:hAnsi="Times New Roman"/>
        </w:rPr>
        <w:t>n will focus on the normal distribution, which has many applications.</w:t>
      </w:r>
    </w:p>
    <w:p w:rsidR="00391BED" w:rsidRPr="00F813F2" w:rsidRDefault="00391BED" w:rsidP="009005B6">
      <w:pPr>
        <w:spacing w:after="0" w:line="240" w:lineRule="auto"/>
        <w:jc w:val="center"/>
        <w:sectPr w:rsidR="00391BED" w:rsidRPr="00F813F2" w:rsidSect="00426BF7">
          <w:headerReference w:type="even" r:id="rId11"/>
          <w:headerReference w:type="default" r:id="rId12"/>
          <w:footerReference w:type="even" r:id="rId13"/>
          <w:footerReference w:type="default" r:id="rId14"/>
          <w:footerReference w:type="first" r:id="rId15"/>
          <w:pgSz w:w="12240" w:h="15840" w:code="1"/>
          <w:pgMar w:top="1440" w:right="1080" w:bottom="1440" w:left="1800" w:header="720" w:footer="720" w:gutter="0"/>
          <w:pgNumType w:start="173"/>
          <w:cols w:space="720"/>
          <w:titlePg/>
          <w:docGrid w:linePitch="360"/>
        </w:sectPr>
      </w:pPr>
    </w:p>
    <w:p w:rsidR="00371DAB" w:rsidRPr="00F813F2" w:rsidRDefault="00371DAB" w:rsidP="009A6D3B">
      <w:pPr>
        <w:pStyle w:val="Heading2"/>
        <w:rPr>
          <w:i/>
          <w:sz w:val="24"/>
          <w:szCs w:val="24"/>
        </w:rPr>
      </w:pPr>
      <w:r w:rsidRPr="00F813F2">
        <w:lastRenderedPageBreak/>
        <w:t>Section 7.1 Properties of the Normal Distribution</w:t>
      </w:r>
    </w:p>
    <w:p w:rsidR="00371DAB" w:rsidRPr="00F813F2" w:rsidRDefault="00D9507C" w:rsidP="006C3363">
      <w:pPr>
        <w:pStyle w:val="Heading3"/>
        <w:spacing w:line="360" w:lineRule="auto"/>
      </w:pPr>
      <w:r w:rsidRPr="00F813F2">
        <w:t>Objectives</w:t>
      </w:r>
    </w:p>
    <w:p w:rsidR="00D9507C" w:rsidRPr="00F813F2" w:rsidRDefault="00D9507C" w:rsidP="00D9507C">
      <w:pPr>
        <w:numPr>
          <w:ilvl w:val="0"/>
          <w:numId w:val="2"/>
        </w:numPr>
        <w:contextualSpacing/>
        <w:rPr>
          <w:rFonts w:ascii="Times New Roman" w:hAnsi="Times New Roman"/>
        </w:rPr>
      </w:pPr>
      <w:r w:rsidRPr="00F813F2">
        <w:rPr>
          <w:rFonts w:ascii="Times New Roman" w:hAnsi="Times New Roman"/>
        </w:rPr>
        <w:t>Use the Uniform Probability Distribution</w:t>
      </w:r>
    </w:p>
    <w:p w:rsidR="00D9507C" w:rsidRPr="00F813F2" w:rsidRDefault="00D9507C" w:rsidP="00D9507C">
      <w:pPr>
        <w:numPr>
          <w:ilvl w:val="0"/>
          <w:numId w:val="2"/>
        </w:numPr>
        <w:contextualSpacing/>
        <w:rPr>
          <w:rFonts w:ascii="Times New Roman" w:hAnsi="Times New Roman"/>
        </w:rPr>
      </w:pPr>
      <w:r w:rsidRPr="00F813F2">
        <w:rPr>
          <w:rFonts w:ascii="Times New Roman" w:hAnsi="Times New Roman"/>
        </w:rPr>
        <w:t>Graph a Normal Curve</w:t>
      </w:r>
    </w:p>
    <w:p w:rsidR="00D9507C" w:rsidRPr="00F813F2" w:rsidRDefault="00D9507C" w:rsidP="00D9507C">
      <w:pPr>
        <w:numPr>
          <w:ilvl w:val="0"/>
          <w:numId w:val="2"/>
        </w:numPr>
        <w:contextualSpacing/>
        <w:rPr>
          <w:rFonts w:ascii="Times New Roman" w:hAnsi="Times New Roman"/>
        </w:rPr>
      </w:pPr>
      <w:r w:rsidRPr="00F813F2">
        <w:rPr>
          <w:rFonts w:ascii="Times New Roman" w:hAnsi="Times New Roman"/>
        </w:rPr>
        <w:t>State the Properties of the Normal Curve</w:t>
      </w:r>
    </w:p>
    <w:p w:rsidR="00D9507C" w:rsidRPr="00F813F2" w:rsidRDefault="00D9507C" w:rsidP="002305D4">
      <w:pPr>
        <w:numPr>
          <w:ilvl w:val="0"/>
          <w:numId w:val="2"/>
        </w:numPr>
        <w:rPr>
          <w:rFonts w:ascii="Times New Roman" w:hAnsi="Times New Roman"/>
          <w:sz w:val="24"/>
          <w:szCs w:val="24"/>
        </w:rPr>
      </w:pPr>
      <w:r w:rsidRPr="00F813F2">
        <w:rPr>
          <w:rFonts w:ascii="Times New Roman" w:hAnsi="Times New Roman"/>
        </w:rPr>
        <w:t>Explain the Role of Area in the Normal Density Function</w:t>
      </w:r>
    </w:p>
    <w:p w:rsidR="004576B2" w:rsidRPr="00F813F2" w:rsidRDefault="004576B2" w:rsidP="009A6D3B">
      <w:pPr>
        <w:pStyle w:val="Heading4"/>
      </w:pPr>
      <w:r w:rsidRPr="00F813F2">
        <w:t xml:space="preserve">Objective 1: </w:t>
      </w:r>
      <w:r w:rsidR="00865D5E" w:rsidRPr="00F813F2">
        <w:t>Use the Uniform Probability Distribution</w:t>
      </w:r>
    </w:p>
    <w:p w:rsidR="00534906" w:rsidRPr="00F813F2" w:rsidRDefault="00534906" w:rsidP="00D165D8">
      <w:pPr>
        <w:pStyle w:val="Objective"/>
      </w:pPr>
      <w:r w:rsidRPr="00F813F2">
        <w:t>Objective 1, Page 1</w:t>
      </w:r>
    </w:p>
    <w:p w:rsidR="00534906" w:rsidRPr="00F813F2" w:rsidRDefault="00534906" w:rsidP="00266E74">
      <w:pPr>
        <w:spacing w:after="240"/>
        <w:rPr>
          <w:rFonts w:ascii="Times New Roman" w:hAnsi="Times New Roman"/>
        </w:rPr>
      </w:pPr>
      <w:r w:rsidRPr="00F813F2">
        <w:rPr>
          <w:rFonts w:ascii="Times New Roman" w:hAnsi="Times New Roman"/>
        </w:rPr>
        <w:t>We discuss a uniform distribution to see the relation between area and probability.</w:t>
      </w:r>
    </w:p>
    <w:p w:rsidR="00534906" w:rsidRPr="00F813F2" w:rsidRDefault="00534906" w:rsidP="00D165D8">
      <w:pPr>
        <w:pStyle w:val="Objective"/>
      </w:pPr>
      <w:r w:rsidRPr="00F813F2">
        <w:t>Objective 1, Page 2</w:t>
      </w:r>
    </w:p>
    <w:p w:rsidR="008C5516" w:rsidRPr="00F813F2" w:rsidRDefault="008C5516" w:rsidP="00435DC8">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F813F2">
        <w:rPr>
          <w:rFonts w:ascii="Times New Roman" w:hAnsi="Times New Roman"/>
          <w:b/>
          <w:shd w:val="clear" w:color="auto" w:fill="BFBFBF"/>
        </w:rPr>
        <w:t xml:space="preserve">Example </w:t>
      </w:r>
      <w:r w:rsidR="00D0087A" w:rsidRPr="00F813F2">
        <w:rPr>
          <w:rFonts w:ascii="Times New Roman" w:hAnsi="Times New Roman"/>
          <w:b/>
          <w:shd w:val="clear" w:color="auto" w:fill="BFBFBF"/>
        </w:rPr>
        <w:t>1</w:t>
      </w:r>
      <w:r w:rsidRPr="00F813F2">
        <w:rPr>
          <w:rFonts w:ascii="Times New Roman" w:hAnsi="Times New Roman"/>
          <w:b/>
        </w:rPr>
        <w:tab/>
      </w:r>
      <w:r w:rsidR="00F24347" w:rsidRPr="00F813F2">
        <w:rPr>
          <w:rFonts w:ascii="Times New Roman" w:hAnsi="Times New Roman"/>
          <w:b/>
          <w:i/>
        </w:rPr>
        <w:t>The Uniform Distribution</w:t>
      </w:r>
    </w:p>
    <w:p w:rsidR="00F24347" w:rsidRPr="00F813F2" w:rsidRDefault="00F24347" w:rsidP="00435DC8">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rPr>
      </w:pPr>
      <w:r w:rsidRPr="00F813F2">
        <w:rPr>
          <w:rFonts w:ascii="Times New Roman" w:hAnsi="Times New Roman"/>
        </w:rPr>
        <w:t xml:space="preserve">Assume that United Parcel Service is supposed to deliver a package to your front door and the arrival time is somewhere between 10 AM and 11 AM. Let the random variable </w:t>
      </w:r>
      <w:r w:rsidRPr="00F813F2">
        <w:rPr>
          <w:rFonts w:ascii="Times New Roman" w:hAnsi="Times New Roman"/>
          <w:i/>
        </w:rPr>
        <w:t>X</w:t>
      </w:r>
      <w:r w:rsidRPr="00F813F2">
        <w:rPr>
          <w:rFonts w:ascii="Times New Roman" w:hAnsi="Times New Roman"/>
        </w:rPr>
        <w:t xml:space="preserve"> represent the time from 10 AM when the delivery is supposed to take place.</w:t>
      </w:r>
    </w:p>
    <w:p w:rsidR="00F24347" w:rsidRPr="00F813F2" w:rsidRDefault="00F24347" w:rsidP="00435DC8">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rPr>
      </w:pPr>
      <w:r w:rsidRPr="00F813F2">
        <w:rPr>
          <w:rFonts w:ascii="Times New Roman" w:hAnsi="Times New Roman"/>
        </w:rPr>
        <w:t>The delivery could be at 10 AM (</w:t>
      </w:r>
      <w:r w:rsidRPr="00F813F2">
        <w:rPr>
          <w:rFonts w:ascii="Times New Roman" w:hAnsi="Times New Roman"/>
          <w:i/>
        </w:rPr>
        <w:t xml:space="preserve">x </w:t>
      </w:r>
      <w:r w:rsidRPr="00F813F2">
        <w:rPr>
          <w:rFonts w:ascii="Times New Roman" w:hAnsi="Times New Roman"/>
        </w:rPr>
        <w:t>= 0) or at 11 AM (</w:t>
      </w:r>
      <w:r w:rsidRPr="00F813F2">
        <w:rPr>
          <w:rFonts w:ascii="Times New Roman" w:hAnsi="Times New Roman"/>
          <w:i/>
        </w:rPr>
        <w:t xml:space="preserve">x </w:t>
      </w:r>
      <w:r w:rsidRPr="00F813F2">
        <w:rPr>
          <w:rFonts w:ascii="Times New Roman" w:hAnsi="Times New Roman"/>
        </w:rPr>
        <w:t xml:space="preserve">= 60), with all one-minute intervals of time between </w:t>
      </w:r>
      <w:r w:rsidRPr="00F813F2">
        <w:rPr>
          <w:rFonts w:ascii="Times New Roman" w:hAnsi="Times New Roman"/>
          <w:i/>
        </w:rPr>
        <w:t>x</w:t>
      </w:r>
      <w:r w:rsidRPr="00F813F2">
        <w:rPr>
          <w:rFonts w:ascii="Times New Roman" w:hAnsi="Times New Roman"/>
        </w:rPr>
        <w:t xml:space="preserve"> = 0 and </w:t>
      </w:r>
      <w:r w:rsidRPr="00F813F2">
        <w:rPr>
          <w:rFonts w:ascii="Times New Roman" w:hAnsi="Times New Roman"/>
          <w:i/>
        </w:rPr>
        <w:t>x</w:t>
      </w:r>
      <w:r w:rsidRPr="00F813F2">
        <w:rPr>
          <w:rFonts w:ascii="Times New Roman" w:hAnsi="Times New Roman"/>
        </w:rPr>
        <w:t xml:space="preserve"> = 60 equally likely. That is to say, your package is just as likely to arrive between 10:15 and 10:16 as it is to arrive between 10:40 and 10:41.</w:t>
      </w:r>
    </w:p>
    <w:p w:rsidR="00F24347" w:rsidRPr="00F813F2" w:rsidRDefault="00F24347" w:rsidP="00435DC8">
      <w:pPr>
        <w:pBdr>
          <w:top w:val="single" w:sz="4" w:space="1" w:color="auto"/>
          <w:left w:val="single" w:sz="4" w:space="4" w:color="auto"/>
          <w:right w:val="single" w:sz="4" w:space="4" w:color="auto"/>
        </w:pBdr>
        <w:autoSpaceDE w:val="0"/>
        <w:autoSpaceDN w:val="0"/>
        <w:adjustRightInd w:val="0"/>
        <w:spacing w:after="600" w:line="240" w:lineRule="auto"/>
        <w:rPr>
          <w:rFonts w:ascii="Times New Roman" w:hAnsi="Times New Roman"/>
        </w:rPr>
      </w:pPr>
      <w:r w:rsidRPr="00F813F2">
        <w:rPr>
          <w:rFonts w:ascii="Times New Roman" w:hAnsi="Times New Roman"/>
        </w:rPr>
        <w:t xml:space="preserve">The random variable </w:t>
      </w:r>
      <w:r w:rsidRPr="00F813F2">
        <w:rPr>
          <w:rFonts w:ascii="Times New Roman" w:hAnsi="Times New Roman"/>
          <w:i/>
        </w:rPr>
        <w:t>X</w:t>
      </w:r>
      <w:r w:rsidRPr="00F813F2">
        <w:rPr>
          <w:rFonts w:ascii="Times New Roman" w:hAnsi="Times New Roman"/>
        </w:rPr>
        <w:t xml:space="preserve"> can be any value in the i</w:t>
      </w:r>
      <w:r w:rsidR="00DF6682" w:rsidRPr="00F813F2">
        <w:rPr>
          <w:rFonts w:ascii="Times New Roman" w:hAnsi="Times New Roman"/>
        </w:rPr>
        <w:t xml:space="preserve">nterval from 0 to 60, that is, </w:t>
      </w:r>
      <w:r w:rsidR="006D1034" w:rsidRPr="00F813F2">
        <w:rPr>
          <w:rFonts w:ascii="Times New Roman" w:hAnsi="Times New Roman"/>
          <w:position w:val="-6"/>
        </w:rPr>
        <w:object w:dxaOrig="1065" w:dyaOrig="255">
          <v:shape id="_x0000_i1026" type="#_x0000_t75" alt="0 less than or equals to X less than or equals to 60." style="width:53pt;height:12.25pt" o:ole="">
            <v:imagedata r:id="rId16" o:title=""/>
          </v:shape>
          <o:OLEObject Type="Embed" ProgID="Equation.DSMT4" ShapeID="_x0000_i1026" DrawAspect="Content" ObjectID="_1607958912" r:id="rId17"/>
        </w:object>
      </w:r>
      <w:r w:rsidRPr="00F813F2">
        <w:rPr>
          <w:rFonts w:ascii="Times New Roman" w:hAnsi="Times New Roman"/>
        </w:rPr>
        <w:t xml:space="preserve"> Because any two intervals of equal length between 0 and 60, inclusive, are equally likely, the random variable </w:t>
      </w:r>
      <w:r w:rsidRPr="00F813F2">
        <w:rPr>
          <w:rFonts w:ascii="Times New Roman" w:hAnsi="Times New Roman"/>
          <w:i/>
        </w:rPr>
        <w:t>X</w:t>
      </w:r>
      <w:r w:rsidRPr="00F813F2">
        <w:rPr>
          <w:rFonts w:ascii="Times New Roman" w:hAnsi="Times New Roman"/>
        </w:rPr>
        <w:t xml:space="preserve"> is said to follow a uniform probability distribution.</w:t>
      </w:r>
    </w:p>
    <w:p w:rsidR="00435DC8" w:rsidRPr="00F813F2" w:rsidRDefault="00534906" w:rsidP="00A61E75">
      <w:pPr>
        <w:pStyle w:val="Objective"/>
        <w:pBdr>
          <w:top w:val="single" w:sz="4" w:space="1" w:color="auto"/>
        </w:pBdr>
      </w:pPr>
      <w:r w:rsidRPr="00F813F2">
        <w:t>Objective 1, Page 3</w:t>
      </w:r>
    </w:p>
    <w:p w:rsidR="00A64A2D" w:rsidRPr="00F813F2" w:rsidRDefault="00266ECB" w:rsidP="00185859">
      <w:pPr>
        <w:rPr>
          <w:rFonts w:ascii="Times New Roman" w:hAnsi="Times New Roman"/>
          <w:i/>
        </w:rPr>
      </w:pPr>
      <w:r w:rsidRPr="00F813F2">
        <w:rPr>
          <w:noProof/>
          <w:lang w:bidi="mr-IN"/>
        </w:rPr>
        <w:drawing>
          <wp:inline distT="0" distB="0" distL="0" distR="0">
            <wp:extent cx="304800" cy="228600"/>
            <wp:effectExtent l="0" t="0" r="0" b="0"/>
            <wp:docPr id="57" name="Picture 5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ulliWood_Interactive_0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185859" w:rsidRPr="00F813F2">
        <w:t xml:space="preserve"> </w:t>
      </w:r>
      <w:r w:rsidR="00F24347" w:rsidRPr="00F813F2">
        <w:rPr>
          <w:rFonts w:ascii="Times New Roman" w:hAnsi="Times New Roman"/>
          <w:i/>
        </w:rPr>
        <w:t>Answer the following after watching the video.</w:t>
      </w:r>
    </w:p>
    <w:p w:rsidR="00B15110" w:rsidRPr="00F813F2" w:rsidRDefault="00F24347" w:rsidP="00FA6FE7">
      <w:pPr>
        <w:pStyle w:val="linespace"/>
        <w:numPr>
          <w:ilvl w:val="0"/>
          <w:numId w:val="4"/>
        </w:numPr>
        <w:ind w:left="360"/>
      </w:pPr>
      <w:r w:rsidRPr="00F813F2">
        <w:t>What two properties must a probability density function (pdf) satisfy?</w:t>
      </w:r>
    </w:p>
    <w:p w:rsidR="00435DC8" w:rsidRPr="00F813F2" w:rsidRDefault="00435DC8" w:rsidP="00D165D8">
      <w:pPr>
        <w:pStyle w:val="Objective"/>
      </w:pPr>
      <w:r w:rsidRPr="00F813F2">
        <w:t>Objective 1, Page.3(continued)</w:t>
      </w:r>
    </w:p>
    <w:p w:rsidR="00F24347" w:rsidRPr="00F813F2" w:rsidRDefault="005709AC" w:rsidP="00B15110">
      <w:pPr>
        <w:pStyle w:val="linespace"/>
        <w:numPr>
          <w:ilvl w:val="0"/>
          <w:numId w:val="4"/>
        </w:numPr>
        <w:ind w:left="360"/>
      </w:pPr>
      <w:r w:rsidRPr="00F813F2">
        <w:t xml:space="preserve">If the possible values of a uniform density function go from 0 through </w:t>
      </w:r>
      <w:r w:rsidRPr="00F813F2">
        <w:rPr>
          <w:i/>
        </w:rPr>
        <w:t>n</w:t>
      </w:r>
      <w:r w:rsidRPr="00F813F2">
        <w:t>, what is the height of the rectangle?</w:t>
      </w:r>
    </w:p>
    <w:p w:rsidR="005709AC" w:rsidRPr="00F813F2" w:rsidRDefault="005709AC" w:rsidP="008A3E18">
      <w:pPr>
        <w:pStyle w:val="linespace"/>
        <w:numPr>
          <w:ilvl w:val="0"/>
          <w:numId w:val="4"/>
        </w:numPr>
        <w:ind w:left="360"/>
      </w:pPr>
      <w:r w:rsidRPr="00F813F2">
        <w:t>What does the area under the graph of a probability density function over an interval represent?</w:t>
      </w:r>
    </w:p>
    <w:p w:rsidR="00A662F0" w:rsidRPr="00F813F2" w:rsidRDefault="00A662F0" w:rsidP="00D34192">
      <w:pPr>
        <w:pStyle w:val="Heading4"/>
      </w:pPr>
      <w:r w:rsidRPr="00F813F2">
        <w:lastRenderedPageBreak/>
        <w:t xml:space="preserve">Objective 2: </w:t>
      </w:r>
      <w:r w:rsidR="005709AC" w:rsidRPr="00F813F2">
        <w:t>Graph a Normal Curve</w:t>
      </w:r>
    </w:p>
    <w:p w:rsidR="00754641" w:rsidRPr="00F813F2" w:rsidRDefault="00754641" w:rsidP="00D4783B">
      <w:pPr>
        <w:pStyle w:val="Objective"/>
        <w:ind w:left="0"/>
      </w:pPr>
      <w:r w:rsidRPr="00F813F2">
        <w:t>Objective 2, Page 1</w:t>
      </w:r>
    </w:p>
    <w:p w:rsidR="00754641" w:rsidRPr="00F813F2" w:rsidRDefault="00754641" w:rsidP="009005B6">
      <w:pPr>
        <w:spacing w:after="0"/>
        <w:rPr>
          <w:rFonts w:ascii="Times New Roman" w:hAnsi="Times New Roman"/>
        </w:rPr>
      </w:pPr>
      <w:r w:rsidRPr="00F813F2">
        <w:rPr>
          <w:rFonts w:ascii="Times New Roman" w:hAnsi="Times New Roman"/>
        </w:rPr>
        <w:t>Not all continuous random variables follow a uniform distribution.</w:t>
      </w:r>
    </w:p>
    <w:p w:rsidR="00754641" w:rsidRPr="00F813F2" w:rsidRDefault="00754641" w:rsidP="009005B6">
      <w:pPr>
        <w:spacing w:after="0"/>
        <w:rPr>
          <w:rFonts w:ascii="Times New Roman" w:hAnsi="Times New Roman"/>
        </w:rPr>
      </w:pPr>
      <w:r w:rsidRPr="00F813F2">
        <w:rPr>
          <w:rFonts w:ascii="Times New Roman" w:hAnsi="Times New Roman"/>
        </w:rPr>
        <w:t xml:space="preserve">In Figure 1, as the class width of the histogram decreases, the histogram becomes closely approximated by the smooth red curve. For this reason, we can use the curve to </w:t>
      </w:r>
      <w:r w:rsidRPr="00F813F2">
        <w:rPr>
          <w:rFonts w:ascii="Times New Roman" w:hAnsi="Times New Roman"/>
          <w:i/>
        </w:rPr>
        <w:t>model</w:t>
      </w:r>
      <w:r w:rsidRPr="00F813F2">
        <w:rPr>
          <w:rFonts w:ascii="Times New Roman" w:hAnsi="Times New Roman"/>
        </w:rPr>
        <w:t xml:space="preserve"> the probability distribution of this continuous random variable.</w:t>
      </w:r>
    </w:p>
    <w:p w:rsidR="00754641" w:rsidRPr="00F813F2" w:rsidRDefault="00754641" w:rsidP="00D4783B">
      <w:pPr>
        <w:pStyle w:val="Objective"/>
        <w:ind w:left="0"/>
      </w:pPr>
      <w:r w:rsidRPr="00F813F2">
        <w:t>Objective 2, Page 2</w:t>
      </w:r>
    </w:p>
    <w:p w:rsidR="008C5516" w:rsidRPr="00F813F2" w:rsidRDefault="005709AC" w:rsidP="00EC07AF">
      <w:pPr>
        <w:pStyle w:val="linespace"/>
        <w:numPr>
          <w:ilvl w:val="0"/>
          <w:numId w:val="4"/>
        </w:numPr>
        <w:ind w:left="360"/>
      </w:pPr>
      <w:r w:rsidRPr="00F813F2">
        <w:t>What does it mean to say that a continuous random variable is normally distributed?</w:t>
      </w:r>
    </w:p>
    <w:p w:rsidR="009A2B0D" w:rsidRPr="00F813F2" w:rsidRDefault="009A2B0D" w:rsidP="00D4783B">
      <w:pPr>
        <w:pStyle w:val="Objective"/>
        <w:ind w:left="0"/>
      </w:pPr>
      <w:r w:rsidRPr="00F813F2">
        <w:t>Objective 2, Page 3</w:t>
      </w:r>
    </w:p>
    <w:p w:rsidR="00B676E0" w:rsidRPr="00F813F2" w:rsidRDefault="00266ECB" w:rsidP="009005B6">
      <w:pPr>
        <w:spacing w:after="0"/>
        <w:rPr>
          <w:rFonts w:ascii="Times New Roman" w:hAnsi="Times New Roman"/>
          <w:i/>
        </w:rPr>
      </w:pPr>
      <w:r w:rsidRPr="00F813F2">
        <w:rPr>
          <w:rFonts w:ascii="Times New Roman" w:hAnsi="Times New Roman"/>
          <w:i/>
          <w:noProof/>
          <w:lang w:bidi="mr-IN"/>
        </w:rPr>
        <w:drawing>
          <wp:inline distT="0" distB="0" distL="0" distR="0">
            <wp:extent cx="304800" cy="228600"/>
            <wp:effectExtent l="0" t="0" r="0" b="0"/>
            <wp:docPr id="5" name="Picture 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754641" w:rsidRPr="00F813F2">
        <w:rPr>
          <w:rFonts w:ascii="Times New Roman" w:hAnsi="Times New Roman"/>
          <w:i/>
        </w:rPr>
        <w:t xml:space="preserve">Answer the following </w:t>
      </w:r>
      <w:r w:rsidR="009A2B0D" w:rsidRPr="00F813F2">
        <w:rPr>
          <w:rFonts w:ascii="Times New Roman" w:hAnsi="Times New Roman"/>
          <w:i/>
        </w:rPr>
        <w:t>while watching the video</w:t>
      </w:r>
      <w:r w:rsidR="00754641" w:rsidRPr="00F813F2">
        <w:rPr>
          <w:rFonts w:ascii="Times New Roman" w:hAnsi="Times New Roman"/>
          <w:i/>
        </w:rPr>
        <w:t>.</w:t>
      </w:r>
    </w:p>
    <w:p w:rsidR="001B6DA0" w:rsidRPr="00F813F2" w:rsidRDefault="001B6DA0" w:rsidP="00EC07AF">
      <w:pPr>
        <w:pStyle w:val="linespace"/>
        <w:numPr>
          <w:ilvl w:val="0"/>
          <w:numId w:val="4"/>
        </w:numPr>
        <w:ind w:left="360"/>
      </w:pPr>
      <w:r w:rsidRPr="00F813F2">
        <w:t xml:space="preserve">What value of </w:t>
      </w:r>
      <w:r w:rsidRPr="00F813F2">
        <w:rPr>
          <w:i/>
        </w:rPr>
        <w:t>x</w:t>
      </w:r>
      <w:r w:rsidRPr="00F813F2">
        <w:t xml:space="preserve"> is associated with the peak of a normal curve</w:t>
      </w:r>
      <w:r w:rsidR="009A2B0D" w:rsidRPr="00F813F2">
        <w:t>?</w:t>
      </w:r>
    </w:p>
    <w:p w:rsidR="00483E25" w:rsidRPr="00F813F2" w:rsidRDefault="001B6DA0" w:rsidP="002A1B6F">
      <w:pPr>
        <w:pStyle w:val="linespace"/>
        <w:numPr>
          <w:ilvl w:val="0"/>
          <w:numId w:val="4"/>
        </w:numPr>
        <w:ind w:left="360"/>
      </w:pPr>
      <w:r w:rsidRPr="00F813F2">
        <w:t xml:space="preserve">What values of </w:t>
      </w:r>
      <w:r w:rsidRPr="00F813F2">
        <w:rPr>
          <w:i/>
        </w:rPr>
        <w:t>x</w:t>
      </w:r>
      <w:r w:rsidRPr="00F813F2">
        <w:t xml:space="preserve"> are associated with the inflection points of a normal curve</w:t>
      </w:r>
      <w:r w:rsidR="009A2B0D" w:rsidRPr="00F813F2">
        <w:t>?</w:t>
      </w:r>
    </w:p>
    <w:p w:rsidR="009A2B0D" w:rsidRPr="00F813F2" w:rsidRDefault="009A2B0D" w:rsidP="00D4783B">
      <w:pPr>
        <w:pStyle w:val="Objective"/>
        <w:ind w:left="0"/>
      </w:pPr>
      <w:r w:rsidRPr="00F813F2">
        <w:t>Objective 2, Page 4</w:t>
      </w:r>
    </w:p>
    <w:p w:rsidR="009A2B0D" w:rsidRPr="00F813F2" w:rsidRDefault="009A2B0D" w:rsidP="007D15F4">
      <w:pPr>
        <w:pStyle w:val="linespace"/>
        <w:numPr>
          <w:ilvl w:val="0"/>
          <w:numId w:val="4"/>
        </w:numPr>
        <w:ind w:left="360"/>
        <w:rPr>
          <w:noProof/>
        </w:rPr>
      </w:pPr>
      <w:r w:rsidRPr="00F813F2">
        <w:rPr>
          <w:noProof/>
        </w:rPr>
        <w:t>Sketch and label the graph from Figure 2.</w:t>
      </w:r>
    </w:p>
    <w:p w:rsidR="009A2B0D" w:rsidRPr="00F813F2" w:rsidRDefault="009A2B0D" w:rsidP="00D4783B">
      <w:pPr>
        <w:pStyle w:val="Objective"/>
        <w:ind w:left="0"/>
      </w:pPr>
      <w:r w:rsidRPr="00F813F2">
        <w:t>Objective 2, Page 5</w:t>
      </w:r>
    </w:p>
    <w:p w:rsidR="00443584" w:rsidRPr="00F813F2" w:rsidRDefault="00266ECB" w:rsidP="00185859">
      <w:pPr>
        <w:rPr>
          <w:rFonts w:ascii="Times New Roman" w:hAnsi="Times New Roman"/>
          <w:i/>
        </w:rPr>
      </w:pPr>
      <w:r w:rsidRPr="00F813F2">
        <w:rPr>
          <w:noProof/>
          <w:lang w:bidi="mr-IN"/>
        </w:rPr>
        <w:drawing>
          <wp:inline distT="0" distB="0" distL="0" distR="0">
            <wp:extent cx="304800" cy="228600"/>
            <wp:effectExtent l="0" t="0" r="0" b="0"/>
            <wp:docPr id="7" name="Picture 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185859" w:rsidRPr="00F813F2">
        <w:t xml:space="preserve"> </w:t>
      </w:r>
      <w:r w:rsidR="001B6DA0" w:rsidRPr="00F813F2">
        <w:rPr>
          <w:rFonts w:ascii="Times New Roman" w:hAnsi="Times New Roman"/>
          <w:i/>
        </w:rPr>
        <w:t xml:space="preserve">Answer the following after Activity 1: The Role of </w:t>
      </w:r>
      <w:r w:rsidR="00B53863" w:rsidRPr="00F813F2">
        <w:rPr>
          <w:rFonts w:ascii="Times New Roman" w:hAnsi="Times New Roman"/>
          <w:i/>
          <w:position w:val="-10"/>
        </w:rPr>
        <w:object w:dxaOrig="240" w:dyaOrig="260">
          <v:shape id="_x0000_i1027" type="#_x0000_t75" alt="mu" style="width:12.25pt;height:12.25pt" o:ole="">
            <v:imagedata r:id="rId19" o:title=""/>
          </v:shape>
          <o:OLEObject Type="Embed" ProgID="Equation.DSMT4" ShapeID="_x0000_i1027" DrawAspect="Content" ObjectID="_1607958913" r:id="rId20"/>
        </w:object>
      </w:r>
      <w:r w:rsidR="00FC2588" w:rsidRPr="00F813F2">
        <w:rPr>
          <w:rFonts w:ascii="Times New Roman" w:hAnsi="Times New Roman"/>
          <w:i/>
        </w:rPr>
        <w:t xml:space="preserve"> and</w:t>
      </w:r>
      <w:r w:rsidR="00483E25" w:rsidRPr="00F813F2">
        <w:rPr>
          <w:rFonts w:ascii="Times New Roman" w:hAnsi="Times New Roman"/>
          <w:i/>
        </w:rPr>
        <w:t xml:space="preserve"> </w:t>
      </w:r>
      <w:r w:rsidR="00B53863" w:rsidRPr="00F813F2">
        <w:rPr>
          <w:rFonts w:ascii="Times New Roman" w:hAnsi="Times New Roman"/>
          <w:i/>
          <w:position w:val="-6"/>
        </w:rPr>
        <w:object w:dxaOrig="240" w:dyaOrig="220">
          <v:shape id="_x0000_i1028" type="#_x0000_t75" alt="sigma" style="width:12.25pt;height:11.55pt" o:ole="">
            <v:imagedata r:id="rId21" o:title=""/>
          </v:shape>
          <o:OLEObject Type="Embed" ProgID="Equation.DSMT4" ShapeID="_x0000_i1028" DrawAspect="Content" ObjectID="_1607958914" r:id="rId22"/>
        </w:object>
      </w:r>
      <w:r w:rsidR="001B6DA0" w:rsidRPr="00F813F2">
        <w:rPr>
          <w:rFonts w:ascii="Times New Roman" w:hAnsi="Times New Roman"/>
          <w:i/>
        </w:rPr>
        <w:t xml:space="preserve"> in a Normal Curve.</w:t>
      </w:r>
    </w:p>
    <w:p w:rsidR="001B6DA0" w:rsidRPr="00F813F2" w:rsidRDefault="001B6DA0" w:rsidP="00443584">
      <w:pPr>
        <w:pStyle w:val="linespace"/>
        <w:numPr>
          <w:ilvl w:val="0"/>
          <w:numId w:val="4"/>
        </w:numPr>
        <w:ind w:left="360"/>
      </w:pPr>
      <w:r w:rsidRPr="00F813F2">
        <w:t>What happens to the graph as the mean increases? What happens to the graph as the mean decreases?</w:t>
      </w:r>
    </w:p>
    <w:p w:rsidR="00483E25" w:rsidRPr="00F813F2" w:rsidRDefault="001B6DA0" w:rsidP="00BA3FDA">
      <w:pPr>
        <w:pStyle w:val="linespace"/>
        <w:numPr>
          <w:ilvl w:val="0"/>
          <w:numId w:val="4"/>
        </w:numPr>
        <w:ind w:left="360"/>
      </w:pPr>
      <w:r w:rsidRPr="00F813F2">
        <w:t>What happens to the graph as the standard deviation increases? What happens to the graph as the standard deviation decreases?</w:t>
      </w:r>
    </w:p>
    <w:p w:rsidR="00A662F0" w:rsidRPr="00F813F2" w:rsidRDefault="00A662F0" w:rsidP="00483E25">
      <w:pPr>
        <w:pStyle w:val="Heading4"/>
      </w:pPr>
      <w:r w:rsidRPr="00F813F2">
        <w:t xml:space="preserve">Objective 3: </w:t>
      </w:r>
      <w:r w:rsidR="008A61A8" w:rsidRPr="00F813F2">
        <w:t>State the Properties of the Normal Curve</w:t>
      </w:r>
    </w:p>
    <w:p w:rsidR="009A2B0D" w:rsidRPr="00F813F2" w:rsidRDefault="002C258F" w:rsidP="00D4783B">
      <w:pPr>
        <w:pStyle w:val="Objective"/>
        <w:ind w:left="0"/>
      </w:pPr>
      <w:r w:rsidRPr="00F813F2">
        <w:lastRenderedPageBreak/>
        <w:t>Objective 3, Page 1</w:t>
      </w:r>
    </w:p>
    <w:p w:rsidR="009176EB" w:rsidRPr="00F813F2" w:rsidRDefault="008A61A8" w:rsidP="00210EFA">
      <w:pPr>
        <w:pStyle w:val="linespace"/>
        <w:numPr>
          <w:ilvl w:val="0"/>
          <w:numId w:val="4"/>
        </w:numPr>
        <w:ind w:left="360"/>
      </w:pPr>
      <w:r w:rsidRPr="00F813F2">
        <w:t>State the seven properties of the normal curve.</w:t>
      </w:r>
    </w:p>
    <w:p w:rsidR="005100D7" w:rsidRPr="00F813F2" w:rsidRDefault="005100D7" w:rsidP="00D34192">
      <w:pPr>
        <w:pStyle w:val="Heading4"/>
      </w:pPr>
      <w:r w:rsidRPr="00F813F2">
        <w:t xml:space="preserve">Objective </w:t>
      </w:r>
      <w:r w:rsidR="00EF2E05" w:rsidRPr="00F813F2">
        <w:t>4</w:t>
      </w:r>
      <w:r w:rsidRPr="00F813F2">
        <w:t xml:space="preserve">: </w:t>
      </w:r>
      <w:r w:rsidR="00212751" w:rsidRPr="00F813F2">
        <w:t>Explain the Role of Area in the Normal Density Function</w:t>
      </w:r>
    </w:p>
    <w:p w:rsidR="009A2B0D" w:rsidRPr="00F813F2" w:rsidRDefault="009A2B0D" w:rsidP="00D165D8">
      <w:pPr>
        <w:pStyle w:val="Objective"/>
      </w:pPr>
      <w:r w:rsidRPr="00F813F2">
        <w:t xml:space="preserve">Objective </w:t>
      </w:r>
      <w:r w:rsidR="003349D4" w:rsidRPr="00F813F2">
        <w:t>4</w:t>
      </w:r>
      <w:r w:rsidRPr="00F813F2">
        <w:t xml:space="preserve">, Page </w:t>
      </w:r>
      <w:r w:rsidR="003349D4" w:rsidRPr="00F813F2">
        <w:t>1</w:t>
      </w:r>
    </w:p>
    <w:p w:rsidR="003349D4" w:rsidRPr="00F813F2" w:rsidRDefault="00266ECB" w:rsidP="00185859">
      <w:r w:rsidRPr="00F813F2">
        <w:rPr>
          <w:noProof/>
          <w:lang w:bidi="mr-IN"/>
        </w:rPr>
        <w:drawing>
          <wp:inline distT="0" distB="0" distL="0" distR="0">
            <wp:extent cx="304800" cy="228600"/>
            <wp:effectExtent l="0" t="0" r="0" b="0"/>
            <wp:docPr id="10" name="Picture 10"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ulliWood_Interactive_0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185859" w:rsidRPr="00F813F2">
        <w:t xml:space="preserve"> </w:t>
      </w:r>
      <w:r w:rsidR="003349D4" w:rsidRPr="00F813F2">
        <w:rPr>
          <w:rFonts w:ascii="Times New Roman" w:hAnsi="Times New Roman"/>
          <w:i/>
        </w:rPr>
        <w:t>Watch</w:t>
      </w:r>
      <w:r w:rsidR="00212751" w:rsidRPr="00F813F2">
        <w:rPr>
          <w:rFonts w:ascii="Times New Roman" w:hAnsi="Times New Roman"/>
          <w:i/>
        </w:rPr>
        <w:t xml:space="preserve"> the video</w:t>
      </w:r>
      <w:r w:rsidR="003349D4" w:rsidRPr="00F813F2">
        <w:rPr>
          <w:rFonts w:ascii="Times New Roman" w:hAnsi="Times New Roman"/>
          <w:i/>
        </w:rPr>
        <w:t xml:space="preserve"> to see an example of a normally distributed random variable</w:t>
      </w:r>
      <w:r w:rsidR="00212751" w:rsidRPr="00F813F2">
        <w:t>.</w:t>
      </w:r>
    </w:p>
    <w:p w:rsidR="00483E25" w:rsidRPr="00F813F2" w:rsidRDefault="003349D4" w:rsidP="00483E25">
      <w:pPr>
        <w:spacing w:after="0"/>
        <w:rPr>
          <w:rFonts w:ascii="Times New Roman" w:hAnsi="Times New Roman"/>
        </w:rPr>
      </w:pPr>
      <w:r w:rsidRPr="00F813F2">
        <w:rPr>
          <w:rFonts w:ascii="Times New Roman" w:hAnsi="Times New Roman"/>
        </w:rPr>
        <w:t>The area under the normal curve can be used to model the probability histogram and the actual proportion in a given interval.</w:t>
      </w:r>
    </w:p>
    <w:p w:rsidR="003349D4" w:rsidRPr="00F813F2" w:rsidRDefault="003349D4" w:rsidP="00D165D8">
      <w:pPr>
        <w:pStyle w:val="Objective"/>
      </w:pPr>
      <w:r w:rsidRPr="00F813F2">
        <w:t>Objective 4, Page 2</w:t>
      </w:r>
    </w:p>
    <w:p w:rsidR="00212751" w:rsidRPr="00F813F2" w:rsidRDefault="00212751" w:rsidP="009D3B3F">
      <w:pPr>
        <w:pStyle w:val="linespace"/>
        <w:numPr>
          <w:ilvl w:val="0"/>
          <w:numId w:val="4"/>
        </w:numPr>
        <w:ind w:left="360"/>
      </w:pPr>
      <w:r w:rsidRPr="00F813F2">
        <w:t xml:space="preserve">Suppose that a random variable </w:t>
      </w:r>
      <w:r w:rsidRPr="00F813F2">
        <w:rPr>
          <w:i/>
        </w:rPr>
        <w:t>X</w:t>
      </w:r>
      <w:r w:rsidRPr="00F813F2">
        <w:t xml:space="preserve"> is normally distributed with </w:t>
      </w:r>
      <w:r w:rsidR="00431EAE" w:rsidRPr="00F813F2">
        <w:t xml:space="preserve">mean </w:t>
      </w:r>
      <w:r w:rsidR="00B53863" w:rsidRPr="00F813F2">
        <w:rPr>
          <w:position w:val="-10"/>
        </w:rPr>
        <w:object w:dxaOrig="240" w:dyaOrig="260">
          <v:shape id="_x0000_i1029" type="#_x0000_t75" alt="mu" style="width:12.25pt;height:12.25pt" o:ole="">
            <v:imagedata r:id="rId23" o:title=""/>
          </v:shape>
          <o:OLEObject Type="Embed" ProgID="Equation.DSMT4" ShapeID="_x0000_i1029" DrawAspect="Content" ObjectID="_1607958915" r:id="rId24"/>
        </w:object>
      </w:r>
      <w:r w:rsidR="00483E25" w:rsidRPr="00F813F2">
        <w:t xml:space="preserve"> </w:t>
      </w:r>
      <w:r w:rsidR="00431EAE" w:rsidRPr="00F813F2">
        <w:t xml:space="preserve">and standard deviation </w:t>
      </w:r>
      <w:r w:rsidR="00B53863" w:rsidRPr="00F813F2">
        <w:rPr>
          <w:position w:val="-6"/>
        </w:rPr>
        <w:object w:dxaOrig="240" w:dyaOrig="220">
          <v:shape id="_x0000_i1030" type="#_x0000_t75" alt="sigma" style="width:12.25pt;height:11.55pt" o:ole="">
            <v:imagedata r:id="rId25" o:title=""/>
          </v:shape>
          <o:OLEObject Type="Embed" ProgID="Equation.DSMT4" ShapeID="_x0000_i1030" DrawAspect="Content" ObjectID="_1607958916" r:id="rId26"/>
        </w:object>
      </w:r>
      <w:r w:rsidR="00CE2074" w:rsidRPr="00F813F2">
        <w:t>.</w:t>
      </w:r>
      <w:r w:rsidR="00B07D73" w:rsidRPr="00F813F2">
        <w:t xml:space="preserve"> </w:t>
      </w:r>
      <w:r w:rsidRPr="00F813F2">
        <w:t xml:space="preserve">Give two representations for the area under the normal curve for any interval of values of the random variable </w:t>
      </w:r>
      <w:r w:rsidRPr="00F813F2">
        <w:rPr>
          <w:i/>
        </w:rPr>
        <w:t>X</w:t>
      </w:r>
      <w:r w:rsidRPr="00F813F2">
        <w:t xml:space="preserve">. </w:t>
      </w:r>
    </w:p>
    <w:p w:rsidR="00D35659" w:rsidRPr="00F813F2" w:rsidRDefault="00D35659" w:rsidP="00D165D8">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F813F2">
        <w:rPr>
          <w:rFonts w:ascii="Times New Roman" w:hAnsi="Times New Roman"/>
          <w:b/>
          <w:shd w:val="clear" w:color="auto" w:fill="BFBFBF"/>
        </w:rPr>
        <w:t xml:space="preserve">Example </w:t>
      </w:r>
      <w:r w:rsidR="00212751" w:rsidRPr="00F813F2">
        <w:rPr>
          <w:rFonts w:ascii="Times New Roman" w:hAnsi="Times New Roman"/>
          <w:b/>
          <w:shd w:val="clear" w:color="auto" w:fill="BFBFBF"/>
        </w:rPr>
        <w:t>2</w:t>
      </w:r>
      <w:r w:rsidRPr="00F813F2">
        <w:rPr>
          <w:rFonts w:ascii="Times New Roman" w:hAnsi="Times New Roman"/>
          <w:b/>
        </w:rPr>
        <w:tab/>
      </w:r>
      <w:r w:rsidR="00212751" w:rsidRPr="00F813F2">
        <w:rPr>
          <w:rFonts w:ascii="Times New Roman" w:hAnsi="Times New Roman"/>
          <w:b/>
          <w:i/>
        </w:rPr>
        <w:t>Interpreting the Area Under a Normal Curve</w:t>
      </w:r>
    </w:p>
    <w:p w:rsidR="00212751" w:rsidRPr="00F813F2" w:rsidRDefault="00212751" w:rsidP="00D165D8">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rPr>
      </w:pPr>
      <w:r w:rsidRPr="00F813F2">
        <w:rPr>
          <w:rFonts w:ascii="Times New Roman" w:hAnsi="Times New Roman"/>
        </w:rPr>
        <w:t>The serum total cholesterol for males 20 to 29 years old is approximately norm</w:t>
      </w:r>
      <w:r w:rsidR="00417E2F" w:rsidRPr="00F813F2">
        <w:rPr>
          <w:rFonts w:ascii="Times New Roman" w:hAnsi="Times New Roman"/>
        </w:rPr>
        <w:t xml:space="preserve">ally distributed with mean </w:t>
      </w:r>
      <w:r w:rsidR="00B53863" w:rsidRPr="00F813F2">
        <w:rPr>
          <w:rFonts w:ascii="Times New Roman" w:hAnsi="Times New Roman"/>
          <w:position w:val="-10"/>
        </w:rPr>
        <w:object w:dxaOrig="800" w:dyaOrig="320">
          <v:shape id="_x0000_i1031" type="#_x0000_t75" alt="mu equals 180" style="width:40.1pt;height:15.6pt" o:ole="">
            <v:imagedata r:id="rId27" o:title=""/>
          </v:shape>
          <o:OLEObject Type="Embed" ProgID="Equation.DSMT4" ShapeID="_x0000_i1031" DrawAspect="Content" ObjectID="_1607958917" r:id="rId28"/>
        </w:object>
      </w:r>
      <w:r w:rsidR="00417E2F" w:rsidRPr="00F813F2">
        <w:rPr>
          <w:rFonts w:ascii="Times New Roman" w:hAnsi="Times New Roman"/>
        </w:rPr>
        <w:t xml:space="preserve"> and standard deviation </w:t>
      </w:r>
      <w:r w:rsidR="007A57B8" w:rsidRPr="00F813F2">
        <w:rPr>
          <w:rFonts w:ascii="Times New Roman" w:hAnsi="Times New Roman"/>
          <w:position w:val="-6"/>
        </w:rPr>
        <w:object w:dxaOrig="900" w:dyaOrig="279">
          <v:shape id="_x0000_i1032" type="#_x0000_t75" alt="sigma equals 36.2" style="width:45.5pt;height:13.6pt" o:ole="">
            <v:imagedata r:id="rId29" o:title=""/>
          </v:shape>
          <o:OLEObject Type="Embed" ProgID="Equation.DSMT4" ShapeID="_x0000_i1032" DrawAspect="Content" ObjectID="_1607958918" r:id="rId30"/>
        </w:object>
      </w:r>
      <w:r w:rsidR="00B8201C" w:rsidRPr="00F813F2">
        <w:rPr>
          <w:rFonts w:ascii="Times New Roman" w:hAnsi="Times New Roman"/>
        </w:rPr>
        <w:t>,</w:t>
      </w:r>
      <w:r w:rsidRPr="00F813F2">
        <w:rPr>
          <w:rFonts w:ascii="Times New Roman" w:hAnsi="Times New Roman"/>
        </w:rPr>
        <w:t xml:space="preserve"> based on data obtained from the National Health and Nutrition Examination Survey.</w:t>
      </w:r>
    </w:p>
    <w:p w:rsidR="00212751" w:rsidRPr="00F813F2" w:rsidRDefault="00212751" w:rsidP="00D165D8">
      <w:pPr>
        <w:numPr>
          <w:ilvl w:val="0"/>
          <w:numId w:val="7"/>
        </w:numPr>
        <w:pBdr>
          <w:top w:val="single" w:sz="4" w:space="1" w:color="auto"/>
          <w:left w:val="single" w:sz="4" w:space="4" w:color="auto"/>
          <w:right w:val="single" w:sz="4" w:space="4" w:color="auto"/>
        </w:pBdr>
        <w:autoSpaceDE w:val="0"/>
        <w:autoSpaceDN w:val="0"/>
        <w:adjustRightInd w:val="0"/>
        <w:spacing w:after="0" w:line="240" w:lineRule="auto"/>
        <w:ind w:left="360"/>
        <w:rPr>
          <w:rFonts w:ascii="Times New Roman" w:hAnsi="Times New Roman"/>
        </w:rPr>
      </w:pPr>
      <w:r w:rsidRPr="00F813F2">
        <w:rPr>
          <w:rFonts w:ascii="Times New Roman" w:hAnsi="Times New Roman"/>
        </w:rPr>
        <w:t>Draw a normal curve with the parameters labeled.</w:t>
      </w:r>
    </w:p>
    <w:p w:rsidR="00212751" w:rsidRPr="00F813F2" w:rsidRDefault="00212751" w:rsidP="00D165D8">
      <w:pPr>
        <w:numPr>
          <w:ilvl w:val="0"/>
          <w:numId w:val="7"/>
        </w:numPr>
        <w:pBdr>
          <w:top w:val="single" w:sz="4" w:space="1" w:color="auto"/>
          <w:left w:val="single" w:sz="4" w:space="4" w:color="auto"/>
          <w:right w:val="single" w:sz="4" w:space="4" w:color="auto"/>
        </w:pBdr>
        <w:autoSpaceDE w:val="0"/>
        <w:autoSpaceDN w:val="0"/>
        <w:adjustRightInd w:val="0"/>
        <w:spacing w:after="0" w:line="240" w:lineRule="auto"/>
        <w:ind w:left="360"/>
        <w:rPr>
          <w:rFonts w:ascii="Times New Roman" w:hAnsi="Times New Roman"/>
        </w:rPr>
      </w:pPr>
      <w:r w:rsidRPr="00F813F2">
        <w:rPr>
          <w:rFonts w:ascii="Times New Roman" w:hAnsi="Times New Roman"/>
        </w:rPr>
        <w:t>An individual with total cholesterol greater than 200 is considered to have high cholesterol. Shade the region under the nor</w:t>
      </w:r>
      <w:r w:rsidR="00417E2F" w:rsidRPr="00F813F2">
        <w:rPr>
          <w:rFonts w:ascii="Times New Roman" w:hAnsi="Times New Roman"/>
        </w:rPr>
        <w:t xml:space="preserve">mal curve to the right of </w:t>
      </w:r>
      <w:r w:rsidR="00B8201C" w:rsidRPr="00F813F2">
        <w:rPr>
          <w:rFonts w:ascii="Times New Roman" w:hAnsi="Times New Roman"/>
          <w:i/>
        </w:rPr>
        <w:t>x</w:t>
      </w:r>
      <w:r w:rsidR="00B8201C" w:rsidRPr="00F813F2">
        <w:rPr>
          <w:rFonts w:ascii="Times New Roman" w:hAnsi="Times New Roman"/>
        </w:rPr>
        <w:t xml:space="preserve"> = 200. </w:t>
      </w:r>
    </w:p>
    <w:p w:rsidR="00D165D8" w:rsidRPr="00F813F2" w:rsidRDefault="00212751" w:rsidP="00D165D8">
      <w:pPr>
        <w:numPr>
          <w:ilvl w:val="0"/>
          <w:numId w:val="7"/>
        </w:numPr>
        <w:pBdr>
          <w:top w:val="single" w:sz="4" w:space="1" w:color="auto"/>
          <w:left w:val="single" w:sz="4" w:space="4" w:color="auto"/>
          <w:right w:val="single" w:sz="4" w:space="4" w:color="auto"/>
        </w:pBdr>
        <w:autoSpaceDE w:val="0"/>
        <w:autoSpaceDN w:val="0"/>
        <w:adjustRightInd w:val="0"/>
        <w:spacing w:after="1000" w:line="240" w:lineRule="auto"/>
        <w:ind w:left="360"/>
        <w:rPr>
          <w:rFonts w:ascii="Times New Roman" w:hAnsi="Times New Roman"/>
        </w:rPr>
      </w:pPr>
      <w:r w:rsidRPr="00F813F2">
        <w:rPr>
          <w:rFonts w:ascii="Times New Roman" w:hAnsi="Times New Roman"/>
        </w:rPr>
        <w:t>Suppose that the area under the no</w:t>
      </w:r>
      <w:r w:rsidR="00417E2F" w:rsidRPr="00F813F2">
        <w:rPr>
          <w:rFonts w:ascii="Times New Roman" w:hAnsi="Times New Roman"/>
        </w:rPr>
        <w:t xml:space="preserve">rmal curve to the right of </w:t>
      </w:r>
      <w:r w:rsidR="00B8201C" w:rsidRPr="00F813F2">
        <w:rPr>
          <w:rFonts w:ascii="Times New Roman" w:hAnsi="Times New Roman"/>
          <w:i/>
        </w:rPr>
        <w:t>x</w:t>
      </w:r>
      <w:r w:rsidR="00B8201C" w:rsidRPr="00F813F2">
        <w:rPr>
          <w:rFonts w:ascii="Times New Roman" w:hAnsi="Times New Roman"/>
        </w:rPr>
        <w:t xml:space="preserve"> = 200 </w:t>
      </w:r>
      <w:r w:rsidRPr="00F813F2">
        <w:rPr>
          <w:rFonts w:ascii="Times New Roman" w:hAnsi="Times New Roman"/>
        </w:rPr>
        <w:t xml:space="preserve">is 0.2903. (You will learn how to find this area in the next section.) Provide two interpretations of this result. </w:t>
      </w:r>
    </w:p>
    <w:p w:rsidR="00D165D8" w:rsidRPr="00F813F2" w:rsidRDefault="00D165D8" w:rsidP="00D165D8">
      <w:pPr>
        <w:pBdr>
          <w:top w:val="single" w:sz="4" w:space="1" w:color="auto"/>
          <w:left w:val="single" w:sz="4" w:space="4" w:color="auto"/>
          <w:right w:val="single" w:sz="4" w:space="4" w:color="auto"/>
        </w:pBdr>
        <w:autoSpaceDE w:val="0"/>
        <w:autoSpaceDN w:val="0"/>
        <w:adjustRightInd w:val="0"/>
        <w:spacing w:after="0" w:line="240" w:lineRule="auto"/>
        <w:rPr>
          <w:rFonts w:ascii="Times New Roman" w:hAnsi="Times New Roman"/>
        </w:rPr>
      </w:pPr>
    </w:p>
    <w:p w:rsidR="00D165D8" w:rsidRPr="00F813F2" w:rsidRDefault="00D165D8" w:rsidP="00D165D8">
      <w:pPr>
        <w:pBdr>
          <w:top w:val="single" w:sz="4" w:space="1" w:color="auto"/>
          <w:left w:val="single" w:sz="4" w:space="4" w:color="auto"/>
          <w:right w:val="single" w:sz="4" w:space="4" w:color="auto"/>
        </w:pBdr>
        <w:autoSpaceDE w:val="0"/>
        <w:autoSpaceDN w:val="0"/>
        <w:adjustRightInd w:val="0"/>
        <w:spacing w:after="0" w:line="240" w:lineRule="auto"/>
        <w:rPr>
          <w:rFonts w:ascii="Times New Roman" w:hAnsi="Times New Roman"/>
        </w:rPr>
        <w:sectPr w:rsidR="00D165D8" w:rsidRPr="00F813F2" w:rsidSect="006C7758">
          <w:headerReference w:type="first" r:id="rId31"/>
          <w:pgSz w:w="12240" w:h="15840" w:code="1"/>
          <w:pgMar w:top="1440" w:right="1080" w:bottom="1440" w:left="1800" w:header="720" w:footer="720" w:gutter="0"/>
          <w:cols w:space="720"/>
          <w:docGrid w:linePitch="360"/>
        </w:sectPr>
      </w:pPr>
    </w:p>
    <w:p w:rsidR="0048109A" w:rsidRPr="00F813F2" w:rsidRDefault="006A3AE0" w:rsidP="009A6D3B">
      <w:pPr>
        <w:pStyle w:val="Heading2"/>
      </w:pPr>
      <w:r w:rsidRPr="00F813F2">
        <w:lastRenderedPageBreak/>
        <w:t>Section 7.2 Applications of the Normal Distribution</w:t>
      </w:r>
    </w:p>
    <w:p w:rsidR="006A3AE0" w:rsidRPr="00F813F2" w:rsidRDefault="0051582A" w:rsidP="006C3363">
      <w:pPr>
        <w:pStyle w:val="Heading3"/>
        <w:spacing w:line="360" w:lineRule="auto"/>
      </w:pPr>
      <w:r w:rsidRPr="00F813F2">
        <w:t>Objectives</w:t>
      </w:r>
    </w:p>
    <w:p w:rsidR="0051582A" w:rsidRPr="00F813F2" w:rsidRDefault="0051582A" w:rsidP="0051582A">
      <w:pPr>
        <w:numPr>
          <w:ilvl w:val="0"/>
          <w:numId w:val="9"/>
        </w:numPr>
        <w:contextualSpacing/>
        <w:rPr>
          <w:rFonts w:ascii="Times New Roman" w:hAnsi="Times New Roman"/>
        </w:rPr>
      </w:pPr>
      <w:r w:rsidRPr="00F813F2">
        <w:rPr>
          <w:rFonts w:ascii="Times New Roman" w:hAnsi="Times New Roman"/>
        </w:rPr>
        <w:t>Find and Interpret the Area under a Normal Curve</w:t>
      </w:r>
    </w:p>
    <w:p w:rsidR="0051582A" w:rsidRPr="00F813F2" w:rsidRDefault="0051582A" w:rsidP="0051582A">
      <w:pPr>
        <w:numPr>
          <w:ilvl w:val="0"/>
          <w:numId w:val="9"/>
        </w:numPr>
        <w:rPr>
          <w:rFonts w:ascii="Times New Roman" w:hAnsi="Times New Roman"/>
        </w:rPr>
      </w:pPr>
      <w:r w:rsidRPr="00F813F2">
        <w:rPr>
          <w:rFonts w:ascii="Times New Roman" w:hAnsi="Times New Roman"/>
        </w:rPr>
        <w:t>Find the Value of a Normal Random Variable</w:t>
      </w:r>
    </w:p>
    <w:p w:rsidR="003807B8" w:rsidRPr="00F813F2" w:rsidRDefault="003807B8" w:rsidP="009A6D3B">
      <w:pPr>
        <w:pStyle w:val="Heading4"/>
      </w:pPr>
      <w:r w:rsidRPr="00F813F2">
        <w:t xml:space="preserve">Objective 1: </w:t>
      </w:r>
      <w:r w:rsidR="00D9390B" w:rsidRPr="00F813F2">
        <w:t>Find and Interpret the Area under a Normal Curve</w:t>
      </w:r>
    </w:p>
    <w:p w:rsidR="00150242" w:rsidRPr="00F813F2" w:rsidRDefault="00150242" w:rsidP="00D165D8">
      <w:pPr>
        <w:pStyle w:val="Objective"/>
      </w:pPr>
      <w:r w:rsidRPr="00F813F2">
        <w:t>Objective 1, Page 1</w:t>
      </w:r>
    </w:p>
    <w:p w:rsidR="00B83C1F" w:rsidRPr="00F813F2" w:rsidRDefault="00B83C1F" w:rsidP="00435DC8">
      <w:pPr>
        <w:numPr>
          <w:ilvl w:val="0"/>
          <w:numId w:val="11"/>
        </w:numPr>
        <w:spacing w:after="600"/>
        <w:ind w:left="360"/>
        <w:rPr>
          <w:rFonts w:ascii="Times New Roman" w:hAnsi="Times New Roman"/>
        </w:rPr>
      </w:pPr>
      <w:r w:rsidRPr="00F813F2">
        <w:rPr>
          <w:rFonts w:ascii="Times New Roman" w:hAnsi="Times New Roman"/>
        </w:rPr>
        <w:t xml:space="preserve">Suppose that the random variable </w:t>
      </w:r>
      <w:r w:rsidRPr="00F813F2">
        <w:rPr>
          <w:rFonts w:ascii="Times New Roman" w:hAnsi="Times New Roman"/>
          <w:i/>
        </w:rPr>
        <w:t>X</w:t>
      </w:r>
      <w:r w:rsidRPr="00F813F2">
        <w:rPr>
          <w:rFonts w:ascii="Times New Roman" w:hAnsi="Times New Roman"/>
        </w:rPr>
        <w:t xml:space="preserve"> is normally distributed with m</w:t>
      </w:r>
      <w:r w:rsidR="00417E2F" w:rsidRPr="00F813F2">
        <w:rPr>
          <w:rFonts w:ascii="Times New Roman" w:hAnsi="Times New Roman"/>
        </w:rPr>
        <w:t xml:space="preserve">ean </w:t>
      </w:r>
      <w:r w:rsidR="0091086A" w:rsidRPr="00F813F2">
        <w:rPr>
          <w:rFonts w:ascii="Times New Roman" w:hAnsi="Times New Roman"/>
          <w:position w:val="-10"/>
        </w:rPr>
        <w:object w:dxaOrig="240" w:dyaOrig="260">
          <v:shape id="_x0000_i1033" type="#_x0000_t75" alt="mu" style="width:12.25pt;height:12.25pt" o:ole="">
            <v:imagedata r:id="rId32" o:title=""/>
          </v:shape>
          <o:OLEObject Type="Embed" ProgID="Equation.DSMT4" ShapeID="_x0000_i1033" DrawAspect="Content" ObjectID="_1607958919" r:id="rId33"/>
        </w:object>
      </w:r>
      <w:r w:rsidR="00435DC8" w:rsidRPr="00F813F2">
        <w:rPr>
          <w:rFonts w:ascii="Times New Roman" w:hAnsi="Times New Roman"/>
        </w:rPr>
        <w:t xml:space="preserve"> </w:t>
      </w:r>
      <w:r w:rsidR="00417E2F" w:rsidRPr="00F813F2">
        <w:rPr>
          <w:rFonts w:ascii="Times New Roman" w:hAnsi="Times New Roman"/>
        </w:rPr>
        <w:t xml:space="preserve">and standard deviation </w:t>
      </w:r>
      <w:r w:rsidR="00362F11" w:rsidRPr="00F813F2">
        <w:rPr>
          <w:rFonts w:ascii="Times New Roman" w:hAnsi="Times New Roman"/>
          <w:position w:val="-6"/>
        </w:rPr>
        <w:object w:dxaOrig="240" w:dyaOrig="220">
          <v:shape id="_x0000_i1034" type="#_x0000_t75" alt="sigma" style="width:12.25pt;height:11.55pt" o:ole="">
            <v:imagedata r:id="rId34" o:title=""/>
          </v:shape>
          <o:OLEObject Type="Embed" ProgID="Equation.DSMT4" ShapeID="_x0000_i1034" DrawAspect="Content" ObjectID="_1607958920" r:id="rId35"/>
        </w:object>
      </w:r>
      <w:r w:rsidR="00417E2F" w:rsidRPr="00F813F2">
        <w:rPr>
          <w:rFonts w:ascii="Times New Roman" w:hAnsi="Times New Roman"/>
        </w:rPr>
        <w:t xml:space="preserve">. </w:t>
      </w:r>
      <w:r w:rsidRPr="00F813F2">
        <w:rPr>
          <w:rFonts w:ascii="Times New Roman" w:hAnsi="Times New Roman"/>
        </w:rPr>
        <w:t xml:space="preserve">Explain the distribution of the random variable </w:t>
      </w:r>
      <w:r w:rsidR="00265D5C" w:rsidRPr="00F813F2">
        <w:rPr>
          <w:rFonts w:ascii="Times New Roman" w:hAnsi="Times New Roman"/>
          <w:position w:val="-22"/>
        </w:rPr>
        <w:object w:dxaOrig="1020" w:dyaOrig="580">
          <v:shape id="_x0000_i1035" type="#_x0000_t75" alt="Z equals fraction numerator X minus mu divided by denominator sigma end fraction" style="width:50.95pt;height:29.2pt" o:ole="">
            <v:imagedata r:id="rId36" o:title=""/>
          </v:shape>
          <o:OLEObject Type="Embed" ProgID="Equation.DSMT4" ShapeID="_x0000_i1035" DrawAspect="Content" ObjectID="_1607958921" r:id="rId37"/>
        </w:object>
      </w:r>
      <w:r w:rsidRPr="00F813F2">
        <w:rPr>
          <w:rFonts w:ascii="Times New Roman" w:hAnsi="Times New Roman"/>
        </w:rPr>
        <w:t xml:space="preserve">. What is the name for the random variable </w:t>
      </w:r>
      <w:r w:rsidRPr="00F813F2">
        <w:rPr>
          <w:rFonts w:ascii="Times New Roman" w:hAnsi="Times New Roman"/>
          <w:i/>
        </w:rPr>
        <w:t>Z</w:t>
      </w:r>
      <w:r w:rsidRPr="00F813F2">
        <w:rPr>
          <w:rFonts w:ascii="Times New Roman" w:hAnsi="Times New Roman"/>
        </w:rPr>
        <w:t>?</w:t>
      </w:r>
    </w:p>
    <w:p w:rsidR="00150242" w:rsidRPr="00F813F2" w:rsidRDefault="00150242" w:rsidP="00D165D8">
      <w:pPr>
        <w:pStyle w:val="Objective"/>
      </w:pPr>
      <w:r w:rsidRPr="00F813F2">
        <w:t>Objective 1, Page 2</w:t>
      </w:r>
    </w:p>
    <w:p w:rsidR="008272D6" w:rsidRPr="00F813F2" w:rsidRDefault="00B83C1F" w:rsidP="00A51D19">
      <w:pPr>
        <w:pStyle w:val="linespace"/>
        <w:numPr>
          <w:ilvl w:val="0"/>
          <w:numId w:val="11"/>
        </w:numPr>
        <w:ind w:left="360"/>
      </w:pPr>
      <w:r w:rsidRPr="00F813F2">
        <w:t xml:space="preserve">Explain how to find the area to the left of </w:t>
      </w:r>
      <w:r w:rsidRPr="00F813F2">
        <w:rPr>
          <w:i/>
        </w:rPr>
        <w:t>x</w:t>
      </w:r>
      <w:r w:rsidRPr="00F813F2">
        <w:t xml:space="preserve"> for a normally distributed random variable </w:t>
      </w:r>
      <w:r w:rsidRPr="00F813F2">
        <w:rPr>
          <w:i/>
        </w:rPr>
        <w:t>X</w:t>
      </w:r>
      <w:r w:rsidRPr="00F813F2">
        <w:t>, using Table V.</w:t>
      </w:r>
    </w:p>
    <w:p w:rsidR="00150242" w:rsidRPr="00F813F2" w:rsidRDefault="00150242" w:rsidP="00D165D8">
      <w:pPr>
        <w:pStyle w:val="Objective"/>
      </w:pPr>
      <w:r w:rsidRPr="00F813F2">
        <w:t>Objective 1, Page 3</w:t>
      </w:r>
    </w:p>
    <w:p w:rsidR="00184BC6" w:rsidRPr="00F813F2" w:rsidRDefault="00266ECB" w:rsidP="008432E9">
      <w:r w:rsidRPr="00F813F2">
        <w:rPr>
          <w:noProof/>
          <w:lang w:bidi="mr-IN"/>
        </w:rPr>
        <w:drawing>
          <wp:inline distT="0" distB="0" distL="0" distR="0">
            <wp:extent cx="304800" cy="228600"/>
            <wp:effectExtent l="0" t="0" r="0" b="0"/>
            <wp:docPr id="21" name="Picture 2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185859" w:rsidRPr="00F813F2">
        <w:t xml:space="preserve"> </w:t>
      </w:r>
      <w:r w:rsidR="00150242" w:rsidRPr="00F813F2">
        <w:rPr>
          <w:rFonts w:ascii="Times New Roman" w:hAnsi="Times New Roman"/>
          <w:i/>
        </w:rPr>
        <w:t>Answer the following after watching the video.</w:t>
      </w:r>
    </w:p>
    <w:p w:rsidR="00435DC8" w:rsidRPr="00F813F2" w:rsidRDefault="00B83C1F" w:rsidP="00795873">
      <w:pPr>
        <w:pStyle w:val="linespace"/>
        <w:numPr>
          <w:ilvl w:val="0"/>
          <w:numId w:val="11"/>
        </w:numPr>
        <w:ind w:left="360"/>
      </w:pPr>
      <w:r w:rsidRPr="00F813F2">
        <w:t xml:space="preserve">Explain how to find the area to the right of </w:t>
      </w:r>
      <w:r w:rsidRPr="00F813F2">
        <w:rPr>
          <w:i/>
        </w:rPr>
        <w:t>x</w:t>
      </w:r>
      <w:r w:rsidRPr="00F813F2">
        <w:t xml:space="preserve"> for a normally distributed random variable </w:t>
      </w:r>
      <w:r w:rsidRPr="00F813F2">
        <w:rPr>
          <w:i/>
        </w:rPr>
        <w:t>X</w:t>
      </w:r>
      <w:r w:rsidRPr="00F813F2">
        <w:t>, using Table V.</w:t>
      </w:r>
      <w:r w:rsidR="00435DC8" w:rsidRPr="00F813F2">
        <w:t xml:space="preserve"> </w:t>
      </w:r>
    </w:p>
    <w:p w:rsidR="00150242" w:rsidRPr="00F813F2" w:rsidRDefault="00150242" w:rsidP="00D4783B">
      <w:pPr>
        <w:pStyle w:val="Objective"/>
        <w:ind w:left="0"/>
      </w:pPr>
      <w:r w:rsidRPr="00F813F2">
        <w:t>Objective 1, Page 5</w:t>
      </w:r>
    </w:p>
    <w:p w:rsidR="00D35425" w:rsidRPr="00F813F2" w:rsidRDefault="00D35425" w:rsidP="00435DC8">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F813F2">
        <w:rPr>
          <w:rFonts w:ascii="Times New Roman" w:hAnsi="Times New Roman"/>
          <w:b/>
          <w:shd w:val="clear" w:color="auto" w:fill="BFBFBF"/>
        </w:rPr>
        <w:t xml:space="preserve">Example </w:t>
      </w:r>
      <w:r w:rsidR="001C183C" w:rsidRPr="00F813F2">
        <w:rPr>
          <w:rFonts w:ascii="Times New Roman" w:hAnsi="Times New Roman"/>
          <w:b/>
          <w:shd w:val="clear" w:color="auto" w:fill="BFBFBF"/>
        </w:rPr>
        <w:t>1</w:t>
      </w:r>
      <w:r w:rsidRPr="00F813F2">
        <w:rPr>
          <w:rFonts w:ascii="Times New Roman" w:hAnsi="Times New Roman"/>
          <w:b/>
        </w:rPr>
        <w:tab/>
      </w:r>
      <w:r w:rsidR="00145027" w:rsidRPr="00F813F2">
        <w:rPr>
          <w:rFonts w:ascii="Times New Roman" w:hAnsi="Times New Roman"/>
          <w:b/>
          <w:i/>
        </w:rPr>
        <w:t>Finding and Interpreting Area Under a Normal Curve</w:t>
      </w:r>
    </w:p>
    <w:p w:rsidR="00145027" w:rsidRPr="00F813F2" w:rsidRDefault="00145027" w:rsidP="00435DC8">
      <w:pPr>
        <w:pBdr>
          <w:top w:val="single" w:sz="4" w:space="1" w:color="auto"/>
          <w:left w:val="single" w:sz="4" w:space="4" w:color="auto"/>
          <w:right w:val="single" w:sz="4" w:space="4" w:color="auto"/>
        </w:pBdr>
        <w:autoSpaceDE w:val="0"/>
        <w:autoSpaceDN w:val="0"/>
        <w:adjustRightInd w:val="0"/>
        <w:spacing w:after="600" w:line="240" w:lineRule="auto"/>
        <w:rPr>
          <w:rFonts w:ascii="Times New Roman" w:hAnsi="Times New Roman"/>
        </w:rPr>
      </w:pPr>
      <w:r w:rsidRPr="00F813F2">
        <w:rPr>
          <w:rFonts w:ascii="Times New Roman" w:hAnsi="Times New Roman"/>
        </w:rPr>
        <w:t xml:space="preserve">A pediatrician obtains the heights of her 200 three-year-old female patients. The heights are approximately normally distributed, with mean 38.72 inches and standard deviation 3.17 inches. Use the normal model to determine the proportion of the 3-year-old females who have a height less than 35 inches. </w:t>
      </w:r>
    </w:p>
    <w:p w:rsidR="00150242" w:rsidRPr="00F813F2" w:rsidRDefault="00150242" w:rsidP="00D4783B">
      <w:pPr>
        <w:pStyle w:val="location"/>
        <w:ind w:left="0"/>
      </w:pPr>
      <w:r w:rsidRPr="00F813F2">
        <w:t>Objective 1, Page 6</w:t>
      </w:r>
    </w:p>
    <w:p w:rsidR="00150242" w:rsidRPr="00F813F2" w:rsidRDefault="0014023E" w:rsidP="007D026A">
      <w:pPr>
        <w:spacing w:after="240" w:line="240" w:lineRule="auto"/>
        <w:rPr>
          <w:rFonts w:ascii="Times New Roman" w:hAnsi="Times New Roman"/>
        </w:rPr>
      </w:pPr>
      <w:r w:rsidRPr="00F813F2">
        <w:rPr>
          <w:rFonts w:ascii="Times New Roman" w:hAnsi="Times New Roman"/>
        </w:rPr>
        <w:t>Note that the proportion of 3-year-old females who are shorter than 35 inches according to the normal model is close to the actual results. The normal curve accurately models the heights.</w:t>
      </w:r>
    </w:p>
    <w:p w:rsidR="0014023E" w:rsidRPr="00F813F2" w:rsidRDefault="0014023E" w:rsidP="007D026A">
      <w:pPr>
        <w:spacing w:after="240" w:line="240" w:lineRule="auto"/>
        <w:rPr>
          <w:rFonts w:ascii="Times New Roman" w:hAnsi="Times New Roman"/>
        </w:rPr>
      </w:pPr>
      <w:r w:rsidRPr="00F813F2">
        <w:rPr>
          <w:rFonts w:ascii="Times New Roman" w:hAnsi="Times New Roman"/>
        </w:rPr>
        <w:lastRenderedPageBreak/>
        <w:t>Because the area under the normal curve represents a proportion, we can also use the area to find percentile ranks of scores.</w:t>
      </w:r>
    </w:p>
    <w:p w:rsidR="00EF43F4" w:rsidRPr="00F813F2" w:rsidRDefault="00EF43F4" w:rsidP="00D4783B">
      <w:pPr>
        <w:pStyle w:val="Objective"/>
        <w:ind w:left="0"/>
      </w:pPr>
      <w:r w:rsidRPr="00F813F2">
        <w:t>Objective 1, Page 7</w:t>
      </w:r>
    </w:p>
    <w:p w:rsidR="001300A2" w:rsidRPr="00F813F2" w:rsidRDefault="001300A2" w:rsidP="00435DC8">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F813F2">
        <w:rPr>
          <w:rFonts w:ascii="Times New Roman" w:hAnsi="Times New Roman"/>
          <w:b/>
          <w:shd w:val="clear" w:color="auto" w:fill="BFBFBF"/>
        </w:rPr>
        <w:t>Example 2</w:t>
      </w:r>
      <w:r w:rsidRPr="00F813F2">
        <w:rPr>
          <w:rFonts w:ascii="Times New Roman" w:hAnsi="Times New Roman"/>
          <w:b/>
        </w:rPr>
        <w:tab/>
      </w:r>
      <w:r w:rsidRPr="00F813F2">
        <w:rPr>
          <w:rFonts w:ascii="Times New Roman" w:hAnsi="Times New Roman"/>
          <w:b/>
          <w:i/>
        </w:rPr>
        <w:t>Finding and Interpreting Area Under a Normal Curve</w:t>
      </w:r>
    </w:p>
    <w:p w:rsidR="001300A2" w:rsidRPr="00F813F2" w:rsidRDefault="001300A2" w:rsidP="00435DC8">
      <w:pPr>
        <w:pBdr>
          <w:top w:val="single" w:sz="4" w:space="1" w:color="auto"/>
          <w:left w:val="single" w:sz="4" w:space="4" w:color="auto"/>
          <w:right w:val="single" w:sz="4" w:space="4" w:color="auto"/>
        </w:pBdr>
        <w:autoSpaceDE w:val="0"/>
        <w:autoSpaceDN w:val="0"/>
        <w:adjustRightInd w:val="0"/>
        <w:spacing w:after="1000" w:line="240" w:lineRule="auto"/>
        <w:rPr>
          <w:rFonts w:ascii="Times New Roman" w:hAnsi="Times New Roman"/>
        </w:rPr>
      </w:pPr>
      <w:r w:rsidRPr="00F813F2">
        <w:rPr>
          <w:rFonts w:ascii="Times New Roman" w:hAnsi="Times New Roman"/>
        </w:rPr>
        <w:t xml:space="preserve">A pediatrician obtains the heights of her 200 three-year-old female patients. The heights are approximately normally distributed, with mean 38.72 inches and standard deviation 3.17 inches. Use the normal model to determine the probability that a randomly selected 3-year-old female is between 35 and 40 inches tall, inclusive. That is, find </w:t>
      </w:r>
      <w:r w:rsidR="00790F12" w:rsidRPr="00F813F2">
        <w:rPr>
          <w:rFonts w:ascii="Times New Roman" w:hAnsi="Times New Roman"/>
          <w:position w:val="-12"/>
        </w:rPr>
        <w:object w:dxaOrig="1515" w:dyaOrig="360">
          <v:shape id="_x0000_i1036" type="#_x0000_t75" alt="P of open parenthesis 35 less than or equals to X less than or equals to 40 close parenthesis." style="width:76.75pt;height:18.35pt" o:ole="">
            <v:imagedata r:id="rId38" o:title=""/>
          </v:shape>
          <o:OLEObject Type="Embed" ProgID="Equation.DSMT4" ShapeID="_x0000_i1036" DrawAspect="Content" ObjectID="_1607958922" r:id="rId39"/>
        </w:object>
      </w:r>
    </w:p>
    <w:p w:rsidR="00EF43F4" w:rsidRPr="00F813F2" w:rsidRDefault="00EF43F4" w:rsidP="00D4783B">
      <w:pPr>
        <w:pStyle w:val="Objective"/>
        <w:pBdr>
          <w:top w:val="single" w:sz="4" w:space="1" w:color="auto"/>
        </w:pBdr>
        <w:ind w:left="0"/>
      </w:pPr>
      <w:r w:rsidRPr="00F813F2">
        <w:t>Objective 1, Page 10</w:t>
      </w:r>
    </w:p>
    <w:p w:rsidR="00A20E83" w:rsidRPr="00F813F2" w:rsidRDefault="00266ECB" w:rsidP="00435DC8">
      <w:pPr>
        <w:rPr>
          <w:rFonts w:ascii="Times New Roman" w:hAnsi="Times New Roman"/>
          <w:i/>
        </w:rPr>
      </w:pPr>
      <w:r w:rsidRPr="00F813F2">
        <w:rPr>
          <w:noProof/>
          <w:lang w:bidi="mr-IN"/>
        </w:rPr>
        <w:drawing>
          <wp:inline distT="0" distB="0" distL="0" distR="0">
            <wp:extent cx="304800" cy="228600"/>
            <wp:effectExtent l="0" t="0" r="0" b="0"/>
            <wp:docPr id="23" name="Picture 2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ulliWood_Interactive_0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435DC8" w:rsidRPr="00F813F2">
        <w:t xml:space="preserve"> </w:t>
      </w:r>
      <w:r w:rsidR="001300A2" w:rsidRPr="00F813F2">
        <w:rPr>
          <w:rFonts w:ascii="Times New Roman" w:hAnsi="Times New Roman"/>
          <w:i/>
        </w:rPr>
        <w:t>Answer the following after watching the video.</w:t>
      </w:r>
    </w:p>
    <w:p w:rsidR="001300A2" w:rsidRPr="00F813F2" w:rsidRDefault="001300A2" w:rsidP="006552BB">
      <w:pPr>
        <w:pStyle w:val="linespace"/>
        <w:numPr>
          <w:ilvl w:val="0"/>
          <w:numId w:val="11"/>
        </w:numPr>
        <w:ind w:left="360"/>
      </w:pPr>
      <w:r w:rsidRPr="00F813F2">
        <w:t xml:space="preserve">Summarize the methods for finding the area to the left of </w:t>
      </w:r>
      <w:r w:rsidRPr="00F813F2">
        <w:rPr>
          <w:i/>
        </w:rPr>
        <w:t>x</w:t>
      </w:r>
      <w:r w:rsidRPr="00F813F2">
        <w:t xml:space="preserve">, the area to the right of </w:t>
      </w:r>
      <w:r w:rsidRPr="00F813F2">
        <w:rPr>
          <w:i/>
        </w:rPr>
        <w:t>x</w:t>
      </w:r>
      <w:r w:rsidRPr="00F813F2">
        <w:t xml:space="preserve">, and the area between </w:t>
      </w:r>
      <w:r w:rsidR="00420B8B" w:rsidRPr="00F813F2">
        <w:rPr>
          <w:position w:val="-10"/>
        </w:rPr>
        <w:object w:dxaOrig="220" w:dyaOrig="320">
          <v:shape id="_x0000_i1037" type="#_x0000_t75" alt="x subscript 1" style="width:11.55pt;height:15.6pt" o:ole="">
            <v:imagedata r:id="rId40" o:title=""/>
          </v:shape>
          <o:OLEObject Type="Embed" ProgID="Equation.DSMT4" ShapeID="_x0000_i1037" DrawAspect="Content" ObjectID="_1607958923" r:id="rId41"/>
        </w:object>
      </w:r>
      <w:r w:rsidRPr="00F813F2">
        <w:t xml:space="preserve"> and </w:t>
      </w:r>
      <w:r w:rsidR="00420B8B" w:rsidRPr="00F813F2">
        <w:rPr>
          <w:position w:val="-10"/>
        </w:rPr>
        <w:object w:dxaOrig="240" w:dyaOrig="320">
          <v:shape id="_x0000_i1038" type="#_x0000_t75" alt="x subscript 2" style="width:12.25pt;height:15.6pt" o:ole="">
            <v:imagedata r:id="rId42" o:title=""/>
          </v:shape>
          <o:OLEObject Type="Embed" ProgID="Equation.DSMT4" ShapeID="_x0000_i1038" DrawAspect="Content" ObjectID="_1607958924" r:id="rId43"/>
        </w:object>
      </w:r>
      <w:r w:rsidRPr="00F813F2">
        <w:t>.</w:t>
      </w:r>
    </w:p>
    <w:p w:rsidR="001300A2" w:rsidRPr="00F813F2" w:rsidRDefault="001300A2" w:rsidP="00435DC8">
      <w:pPr>
        <w:spacing w:after="1000" w:line="240" w:lineRule="auto"/>
        <w:rPr>
          <w:rFonts w:ascii="Times New Roman" w:hAnsi="Times New Roman"/>
          <w:b/>
        </w:rPr>
      </w:pPr>
      <w:r w:rsidRPr="00F813F2">
        <w:rPr>
          <w:rFonts w:ascii="Times New Roman" w:hAnsi="Times New Roman"/>
          <w:b/>
        </w:rPr>
        <w:t xml:space="preserve">Area to the Left of </w:t>
      </w:r>
      <w:r w:rsidRPr="00F813F2">
        <w:rPr>
          <w:rFonts w:ascii="Times New Roman" w:hAnsi="Times New Roman"/>
          <w:b/>
          <w:i/>
        </w:rPr>
        <w:t>x</w:t>
      </w:r>
    </w:p>
    <w:p w:rsidR="006F1867" w:rsidRPr="00F813F2" w:rsidRDefault="006F1867" w:rsidP="00435DC8">
      <w:pPr>
        <w:spacing w:after="1000" w:line="240" w:lineRule="auto"/>
        <w:rPr>
          <w:rFonts w:ascii="Times New Roman" w:hAnsi="Times New Roman"/>
          <w:b/>
        </w:rPr>
      </w:pPr>
      <w:r w:rsidRPr="00F813F2">
        <w:rPr>
          <w:rFonts w:ascii="Times New Roman" w:hAnsi="Times New Roman"/>
          <w:b/>
        </w:rPr>
        <w:t xml:space="preserve">Area to the Right of </w:t>
      </w:r>
      <w:r w:rsidRPr="00F813F2">
        <w:rPr>
          <w:rFonts w:ascii="Times New Roman" w:hAnsi="Times New Roman"/>
          <w:b/>
          <w:i/>
        </w:rPr>
        <w:t>x</w:t>
      </w:r>
    </w:p>
    <w:p w:rsidR="006F1867" w:rsidRPr="00F813F2" w:rsidRDefault="006F1867" w:rsidP="00435DC8">
      <w:pPr>
        <w:spacing w:after="1000" w:line="240" w:lineRule="auto"/>
        <w:rPr>
          <w:rFonts w:ascii="Times New Roman" w:hAnsi="Times New Roman"/>
          <w:b/>
        </w:rPr>
      </w:pPr>
      <w:r w:rsidRPr="00F813F2">
        <w:rPr>
          <w:rFonts w:ascii="Times New Roman" w:hAnsi="Times New Roman"/>
          <w:b/>
        </w:rPr>
        <w:t xml:space="preserve">Area Between </w:t>
      </w:r>
      <w:r w:rsidR="00420B8B" w:rsidRPr="00F813F2">
        <w:rPr>
          <w:rFonts w:ascii="Times New Roman" w:hAnsi="Times New Roman"/>
          <w:b/>
          <w:position w:val="-10"/>
        </w:rPr>
        <w:object w:dxaOrig="220" w:dyaOrig="320">
          <v:shape id="_x0000_i1039" type="#_x0000_t75" alt="x subscript 1" style="width:11.55pt;height:15.6pt" o:ole="">
            <v:imagedata r:id="rId44" o:title=""/>
          </v:shape>
          <o:OLEObject Type="Embed" ProgID="Equation.DSMT4" ShapeID="_x0000_i1039" DrawAspect="Content" ObjectID="_1607958925" r:id="rId45"/>
        </w:object>
      </w:r>
      <w:r w:rsidRPr="00F813F2">
        <w:rPr>
          <w:rFonts w:ascii="Times New Roman" w:hAnsi="Times New Roman"/>
          <w:b/>
        </w:rPr>
        <w:t xml:space="preserve"> and </w:t>
      </w:r>
      <w:r w:rsidR="00420B8B" w:rsidRPr="00F813F2">
        <w:rPr>
          <w:rFonts w:ascii="Times New Roman" w:hAnsi="Times New Roman"/>
          <w:b/>
          <w:position w:val="-10"/>
        </w:rPr>
        <w:object w:dxaOrig="240" w:dyaOrig="320">
          <v:shape id="_x0000_i1040" type="#_x0000_t75" alt="x subscript 2" style="width:12.25pt;height:15.6pt" o:ole="">
            <v:imagedata r:id="rId46" o:title=""/>
          </v:shape>
          <o:OLEObject Type="Embed" ProgID="Equation.DSMT4" ShapeID="_x0000_i1040" DrawAspect="Content" ObjectID="_1607958926" r:id="rId47"/>
        </w:object>
      </w:r>
    </w:p>
    <w:p w:rsidR="00CB2D3F" w:rsidRPr="00F813F2" w:rsidRDefault="00CB2D3F" w:rsidP="00D34192">
      <w:pPr>
        <w:pStyle w:val="Heading4"/>
      </w:pPr>
      <w:r w:rsidRPr="00F813F2">
        <w:t xml:space="preserve">Objective 2: </w:t>
      </w:r>
      <w:r w:rsidR="00892D10" w:rsidRPr="00F813F2">
        <w:t>Find the Value of a Normal Random Variable</w:t>
      </w:r>
    </w:p>
    <w:p w:rsidR="00EF43F4" w:rsidRPr="00F813F2" w:rsidRDefault="00EF43F4" w:rsidP="009036FC">
      <w:pPr>
        <w:pStyle w:val="Objective"/>
        <w:ind w:left="0"/>
      </w:pPr>
      <w:r w:rsidRPr="00F813F2">
        <w:t>Objective 2, Page 1</w:t>
      </w:r>
    </w:p>
    <w:p w:rsidR="00EF43F4" w:rsidRPr="00F813F2" w:rsidRDefault="00EF43F4" w:rsidP="00EF43F4">
      <w:pPr>
        <w:spacing w:after="0"/>
        <w:rPr>
          <w:rFonts w:ascii="Times New Roman" w:hAnsi="Times New Roman"/>
        </w:rPr>
      </w:pPr>
      <w:r w:rsidRPr="00F813F2">
        <w:rPr>
          <w:rFonts w:ascii="Times New Roman" w:hAnsi="Times New Roman"/>
        </w:rPr>
        <w:t>Often, we do not want to find the proportion, probability, or percentile given a value of a normal random variable. Rather, we want to find the value of a normal random variable that corresponds to a certain proportion, probability, or percentile. For example, we might want to know the height of a 3-year-old girl who is at the 20th percentile. Or we might want to know the scores on a standardized exam that separate the middle 90% of scores from the bottom and top 5%.</w:t>
      </w:r>
    </w:p>
    <w:p w:rsidR="00EF43F4" w:rsidRPr="00F813F2" w:rsidRDefault="00EF43F4" w:rsidP="00D4783B">
      <w:pPr>
        <w:pStyle w:val="Objective"/>
        <w:ind w:left="0"/>
      </w:pPr>
      <w:r w:rsidRPr="00F813F2">
        <w:t>Objective 2, Page 2</w:t>
      </w:r>
    </w:p>
    <w:p w:rsidR="004306BE" w:rsidRPr="00F813F2" w:rsidRDefault="004306BE" w:rsidP="00435DC8">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F813F2">
        <w:rPr>
          <w:rFonts w:ascii="Times New Roman" w:hAnsi="Times New Roman"/>
          <w:b/>
          <w:shd w:val="clear" w:color="auto" w:fill="BFBFBF"/>
        </w:rPr>
        <w:lastRenderedPageBreak/>
        <w:t xml:space="preserve">Example </w:t>
      </w:r>
      <w:r w:rsidR="006F1867" w:rsidRPr="00F813F2">
        <w:rPr>
          <w:rFonts w:ascii="Times New Roman" w:hAnsi="Times New Roman"/>
          <w:b/>
          <w:shd w:val="clear" w:color="auto" w:fill="BFBFBF"/>
        </w:rPr>
        <w:t>3</w:t>
      </w:r>
      <w:r w:rsidRPr="00F813F2">
        <w:rPr>
          <w:rFonts w:ascii="Times New Roman" w:hAnsi="Times New Roman"/>
          <w:b/>
        </w:rPr>
        <w:tab/>
      </w:r>
      <w:r w:rsidR="006F1867" w:rsidRPr="00F813F2">
        <w:rPr>
          <w:rFonts w:ascii="Times New Roman" w:hAnsi="Times New Roman"/>
          <w:b/>
          <w:i/>
        </w:rPr>
        <w:t>Finding the Value of a Normal Random Variable</w:t>
      </w:r>
    </w:p>
    <w:p w:rsidR="0004288E" w:rsidRPr="00F813F2" w:rsidRDefault="006F1867" w:rsidP="00435DC8">
      <w:pPr>
        <w:pBdr>
          <w:top w:val="single" w:sz="4" w:space="1" w:color="auto"/>
          <w:left w:val="single" w:sz="4" w:space="4" w:color="auto"/>
          <w:right w:val="single" w:sz="4" w:space="4" w:color="auto"/>
        </w:pBdr>
        <w:autoSpaceDE w:val="0"/>
        <w:autoSpaceDN w:val="0"/>
        <w:adjustRightInd w:val="0"/>
        <w:spacing w:after="1000" w:line="240" w:lineRule="auto"/>
        <w:rPr>
          <w:rFonts w:ascii="Times New Roman" w:hAnsi="Times New Roman"/>
        </w:rPr>
      </w:pPr>
      <w:r w:rsidRPr="00F813F2">
        <w:rPr>
          <w:rFonts w:ascii="Times New Roman" w:hAnsi="Times New Roman"/>
        </w:rPr>
        <w:t>The heights of a p</w:t>
      </w:r>
      <w:r w:rsidR="009B5BD1" w:rsidRPr="00F813F2">
        <w:rPr>
          <w:rFonts w:ascii="Times New Roman" w:hAnsi="Times New Roman"/>
        </w:rPr>
        <w:t>ediatrician's 3-year-old female patients</w:t>
      </w:r>
      <w:r w:rsidRPr="00F813F2">
        <w:rPr>
          <w:rFonts w:ascii="Times New Roman" w:hAnsi="Times New Roman"/>
        </w:rPr>
        <w:t xml:space="preserve"> are approximately normally distributed, with mean 38.72 inches and standard deviation 3.17 inches. Find the height of a 3-year-old female at the 20th percentile.</w:t>
      </w:r>
    </w:p>
    <w:p w:rsidR="00EF43F4" w:rsidRPr="00F813F2" w:rsidRDefault="00EF43F4" w:rsidP="00A61E75">
      <w:pPr>
        <w:pStyle w:val="Objective"/>
        <w:pBdr>
          <w:top w:val="single" w:sz="4" w:space="1" w:color="auto"/>
        </w:pBdr>
      </w:pPr>
      <w:r w:rsidRPr="00F813F2">
        <w:t>Objective 2, Page 4</w:t>
      </w:r>
    </w:p>
    <w:p w:rsidR="00883F27" w:rsidRPr="00F813F2" w:rsidRDefault="00883F27" w:rsidP="00435DC8">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F813F2">
        <w:rPr>
          <w:rFonts w:ascii="Times New Roman" w:hAnsi="Times New Roman"/>
          <w:b/>
          <w:shd w:val="clear" w:color="auto" w:fill="BFBFBF"/>
        </w:rPr>
        <w:t>Example 4</w:t>
      </w:r>
      <w:r w:rsidRPr="00F813F2">
        <w:rPr>
          <w:rFonts w:ascii="Times New Roman" w:hAnsi="Times New Roman"/>
          <w:b/>
        </w:rPr>
        <w:tab/>
      </w:r>
      <w:r w:rsidRPr="00F813F2">
        <w:rPr>
          <w:rFonts w:ascii="Times New Roman" w:hAnsi="Times New Roman"/>
          <w:b/>
          <w:i/>
        </w:rPr>
        <w:t>Finding the Value of a Normal Random Variable</w:t>
      </w:r>
    </w:p>
    <w:p w:rsidR="00883F27" w:rsidRPr="00F813F2" w:rsidRDefault="00883F27" w:rsidP="00435DC8">
      <w:pPr>
        <w:pBdr>
          <w:top w:val="single" w:sz="4" w:space="1" w:color="auto"/>
          <w:left w:val="single" w:sz="4" w:space="4" w:color="auto"/>
          <w:right w:val="single" w:sz="4" w:space="4" w:color="auto"/>
        </w:pBdr>
        <w:autoSpaceDE w:val="0"/>
        <w:autoSpaceDN w:val="0"/>
        <w:adjustRightInd w:val="0"/>
        <w:spacing w:after="0" w:line="240" w:lineRule="auto"/>
        <w:rPr>
          <w:rFonts w:ascii="Times New Roman" w:hAnsi="Times New Roman"/>
        </w:rPr>
      </w:pPr>
      <w:r w:rsidRPr="00F813F2">
        <w:rPr>
          <w:rFonts w:ascii="Times New Roman" w:hAnsi="Times New Roman"/>
        </w:rPr>
        <w:t xml:space="preserve">The scores earned on the mathematics portion of the SAT, a college entrance exam, are approximately normally distributed with mean 516 and standard deviation 116. What scores separate the middle 90% of test takers from the bottom and top 5%? In other words, find the 5th and 95th percentiles. </w:t>
      </w:r>
    </w:p>
    <w:p w:rsidR="00883F27" w:rsidRPr="00F813F2" w:rsidRDefault="00883F27" w:rsidP="00435DC8">
      <w:pPr>
        <w:pBdr>
          <w:top w:val="single" w:sz="4" w:space="1" w:color="auto"/>
          <w:left w:val="single" w:sz="4" w:space="4" w:color="auto"/>
          <w:right w:val="single" w:sz="4" w:space="4" w:color="auto"/>
        </w:pBdr>
        <w:autoSpaceDE w:val="0"/>
        <w:autoSpaceDN w:val="0"/>
        <w:adjustRightInd w:val="0"/>
        <w:spacing w:after="1000" w:line="240" w:lineRule="auto"/>
        <w:rPr>
          <w:rFonts w:ascii="Times New Roman" w:hAnsi="Times New Roman"/>
        </w:rPr>
      </w:pPr>
      <w:r w:rsidRPr="00F813F2">
        <w:rPr>
          <w:rFonts w:ascii="Times New Roman" w:hAnsi="Times New Roman"/>
        </w:rPr>
        <w:t>Data from The College Board</w:t>
      </w:r>
    </w:p>
    <w:p w:rsidR="00EF43F4" w:rsidRPr="00F813F2" w:rsidRDefault="00EF43F4" w:rsidP="00A61E75">
      <w:pPr>
        <w:pStyle w:val="Objective"/>
        <w:pBdr>
          <w:top w:val="single" w:sz="4" w:space="1" w:color="auto"/>
        </w:pBdr>
      </w:pPr>
      <w:r w:rsidRPr="00F813F2">
        <w:t>Objective 2, Page 6</w:t>
      </w:r>
    </w:p>
    <w:p w:rsidR="00883F27" w:rsidRPr="00F813F2" w:rsidRDefault="00883F27" w:rsidP="000546B9">
      <w:pPr>
        <w:pStyle w:val="linespace"/>
        <w:numPr>
          <w:ilvl w:val="0"/>
          <w:numId w:val="11"/>
        </w:numPr>
        <w:ind w:left="360"/>
      </w:pPr>
      <w:r w:rsidRPr="00F813F2">
        <w:t xml:space="preserve">What does the notation </w:t>
      </w:r>
      <w:r w:rsidR="00297283" w:rsidRPr="00F813F2">
        <w:rPr>
          <w:position w:val="-10"/>
        </w:rPr>
        <w:object w:dxaOrig="260" w:dyaOrig="320">
          <v:shape id="_x0000_i1041" type="#_x0000_t75" alt="z subscript alpha" style="width:12.25pt;height:15.6pt" o:ole="">
            <v:imagedata r:id="rId48" o:title=""/>
          </v:shape>
          <o:OLEObject Type="Embed" ProgID="Equation.DSMT4" ShapeID="_x0000_i1041" DrawAspect="Content" ObjectID="_1607958927" r:id="rId49"/>
        </w:object>
      </w:r>
      <w:r w:rsidRPr="00F813F2">
        <w:t xml:space="preserve"> represent?</w:t>
      </w:r>
    </w:p>
    <w:p w:rsidR="00EF43F4" w:rsidRPr="00F813F2" w:rsidRDefault="00EF43F4" w:rsidP="009036FC">
      <w:pPr>
        <w:pStyle w:val="Objective"/>
      </w:pPr>
      <w:r w:rsidRPr="00F813F2">
        <w:t>Objective 2, Page 7</w:t>
      </w:r>
    </w:p>
    <w:p w:rsidR="00620D12" w:rsidRPr="00F813F2" w:rsidRDefault="00620D12" w:rsidP="00435DC8">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F813F2">
        <w:rPr>
          <w:rFonts w:ascii="Times New Roman" w:hAnsi="Times New Roman"/>
          <w:b/>
          <w:shd w:val="clear" w:color="auto" w:fill="BFBFBF"/>
        </w:rPr>
        <w:t xml:space="preserve">Example </w:t>
      </w:r>
      <w:r w:rsidR="00176F21" w:rsidRPr="00F813F2">
        <w:rPr>
          <w:rFonts w:ascii="Times New Roman" w:hAnsi="Times New Roman"/>
          <w:b/>
          <w:shd w:val="clear" w:color="auto" w:fill="BFBFBF"/>
        </w:rPr>
        <w:t>5</w:t>
      </w:r>
      <w:r w:rsidRPr="00F813F2">
        <w:rPr>
          <w:rFonts w:ascii="Times New Roman" w:hAnsi="Times New Roman"/>
          <w:b/>
        </w:rPr>
        <w:tab/>
      </w:r>
      <w:r w:rsidRPr="00F813F2">
        <w:rPr>
          <w:rFonts w:ascii="Times New Roman" w:hAnsi="Times New Roman"/>
          <w:b/>
          <w:i/>
        </w:rPr>
        <w:t>Finding the Value o</w:t>
      </w:r>
      <w:r w:rsidR="00E24448" w:rsidRPr="00F813F2">
        <w:rPr>
          <w:rFonts w:ascii="Times New Roman" w:hAnsi="Times New Roman"/>
          <w:b/>
          <w:i/>
        </w:rPr>
        <w:t xml:space="preserve">f </w:t>
      </w:r>
      <w:r w:rsidR="00297283" w:rsidRPr="00F813F2">
        <w:rPr>
          <w:rFonts w:ascii="Times New Roman" w:hAnsi="Times New Roman"/>
          <w:b/>
          <w:i/>
          <w:position w:val="-12"/>
        </w:rPr>
        <w:object w:dxaOrig="279" w:dyaOrig="360">
          <v:shape id="_x0000_i1042" type="#_x0000_t75" alt="z subscript alpha" style="width:13.6pt;height:18.35pt" o:ole="">
            <v:imagedata r:id="rId50" o:title=""/>
          </v:shape>
          <o:OLEObject Type="Embed" ProgID="Equation.DSMT4" ShapeID="_x0000_i1042" DrawAspect="Content" ObjectID="_1607958928" r:id="rId51"/>
        </w:object>
      </w:r>
    </w:p>
    <w:p w:rsidR="00620D12" w:rsidRPr="00F813F2" w:rsidRDefault="00620D12" w:rsidP="00435DC8">
      <w:pPr>
        <w:pBdr>
          <w:top w:val="single" w:sz="4" w:space="1" w:color="auto"/>
          <w:left w:val="single" w:sz="4" w:space="4" w:color="auto"/>
          <w:right w:val="single" w:sz="4" w:space="4" w:color="auto"/>
        </w:pBdr>
        <w:autoSpaceDE w:val="0"/>
        <w:autoSpaceDN w:val="0"/>
        <w:adjustRightInd w:val="0"/>
        <w:spacing w:after="1000" w:line="240" w:lineRule="auto"/>
        <w:rPr>
          <w:rFonts w:ascii="Times New Roman" w:hAnsi="Times New Roman"/>
        </w:rPr>
      </w:pPr>
      <w:r w:rsidRPr="00F813F2">
        <w:rPr>
          <w:rFonts w:ascii="Times New Roman" w:hAnsi="Times New Roman"/>
        </w:rPr>
        <w:t xml:space="preserve">Find the value of </w:t>
      </w:r>
      <w:r w:rsidR="00297283" w:rsidRPr="00F813F2">
        <w:rPr>
          <w:rFonts w:ascii="Times New Roman" w:hAnsi="Times New Roman"/>
          <w:position w:val="-12"/>
        </w:rPr>
        <w:object w:dxaOrig="420" w:dyaOrig="360">
          <v:shape id="_x0000_i1043" type="#_x0000_t75" alt="z subscript 0.10" style="width:21.05pt;height:18.35pt;mso-position-vertical:absolute" o:ole="">
            <v:imagedata r:id="rId52" o:title=""/>
          </v:shape>
          <o:OLEObject Type="Embed" ProgID="Equation.DSMT4" ShapeID="_x0000_i1043" DrawAspect="Content" ObjectID="_1607958929" r:id="rId53"/>
        </w:object>
      </w:r>
    </w:p>
    <w:p w:rsidR="00EF43F4" w:rsidRPr="00F813F2" w:rsidRDefault="00EF43F4" w:rsidP="00A61E75">
      <w:pPr>
        <w:pStyle w:val="Objective"/>
        <w:pBdr>
          <w:top w:val="single" w:sz="4" w:space="1" w:color="auto"/>
        </w:pBdr>
      </w:pPr>
      <w:r w:rsidRPr="00F813F2">
        <w:t>Objective 2, Page 9</w:t>
      </w:r>
    </w:p>
    <w:p w:rsidR="00620D12" w:rsidRPr="00F813F2" w:rsidRDefault="00620D12" w:rsidP="00EA1D2C">
      <w:pPr>
        <w:pStyle w:val="linespace"/>
        <w:numPr>
          <w:ilvl w:val="0"/>
          <w:numId w:val="11"/>
        </w:numPr>
        <w:ind w:left="360"/>
      </w:pPr>
      <w:r w:rsidRPr="00F813F2">
        <w:t>For any continuous random variable, what is the probability of observing a specific value of the random variable?</w:t>
      </w:r>
    </w:p>
    <w:p w:rsidR="00620D12" w:rsidRPr="00F813F2" w:rsidRDefault="00B6267A" w:rsidP="00CB1C9B">
      <w:pPr>
        <w:spacing w:after="240" w:line="240" w:lineRule="auto"/>
        <w:rPr>
          <w:rFonts w:ascii="Times New Roman" w:hAnsi="Times New Roman"/>
        </w:rPr>
      </w:pPr>
      <w:r w:rsidRPr="00F813F2">
        <w:rPr>
          <w:rFonts w:ascii="Times New Roman" w:hAnsi="Times New Roman"/>
        </w:rPr>
        <w:t>Since the probability of observing a specific value of a continuous random variable is 0, the following probabilities are equivalent.</w:t>
      </w:r>
    </w:p>
    <w:p w:rsidR="004830CA" w:rsidRPr="00F813F2" w:rsidRDefault="00362F11" w:rsidP="00CB1C9B">
      <w:pPr>
        <w:spacing w:after="240" w:line="240" w:lineRule="auto"/>
        <w:jc w:val="center"/>
        <w:rPr>
          <w:rFonts w:ascii="Times New Roman" w:hAnsi="Times New Roman"/>
        </w:rPr>
        <w:sectPr w:rsidR="004830CA" w:rsidRPr="00F813F2" w:rsidSect="00A845B0">
          <w:pgSz w:w="12240" w:h="15840" w:code="1"/>
          <w:pgMar w:top="1440" w:right="1080" w:bottom="1440" w:left="1800" w:header="720" w:footer="720" w:gutter="0"/>
          <w:cols w:space="720"/>
          <w:titlePg/>
          <w:docGrid w:linePitch="360"/>
        </w:sectPr>
      </w:pPr>
      <w:r w:rsidRPr="00F813F2">
        <w:rPr>
          <w:rFonts w:ascii="Times New Roman" w:hAnsi="Times New Roman"/>
          <w:position w:val="-12"/>
        </w:rPr>
        <w:object w:dxaOrig="5440" w:dyaOrig="360">
          <v:shape id="_x0000_i1044" type="#_x0000_t75" alt="P of open parenthesis a less than X less than b close parenthesis equals P of open parenthesis a less than or equals to X less than b close parenthesis equals P of open parenthesis a less than X less than or equals to b close parenthesis equals P of open parenthesis a less than or equals to X less than or equals to b close parenthesis" style="width:271.7pt;height:18.35pt;mso-position-vertical:absolute" o:ole="">
            <v:imagedata r:id="rId54" o:title=""/>
          </v:shape>
          <o:OLEObject Type="Embed" ProgID="Equation.DSMT4" ShapeID="_x0000_i1044" DrawAspect="Content" ObjectID="_1607958930" r:id="rId55"/>
        </w:object>
      </w:r>
    </w:p>
    <w:p w:rsidR="00723884" w:rsidRPr="00F813F2" w:rsidRDefault="00723884" w:rsidP="009A6D3B">
      <w:pPr>
        <w:pStyle w:val="Heading2"/>
      </w:pPr>
      <w:r w:rsidRPr="00F813F2">
        <w:lastRenderedPageBreak/>
        <w:t>Section 7.3 Assessing Normality</w:t>
      </w:r>
    </w:p>
    <w:p w:rsidR="00D9603C" w:rsidRPr="00F813F2" w:rsidRDefault="00D9603C" w:rsidP="006C3363">
      <w:pPr>
        <w:pStyle w:val="Heading3"/>
        <w:spacing w:line="360" w:lineRule="auto"/>
      </w:pPr>
      <w:r w:rsidRPr="00F813F2">
        <w:t>Objective</w:t>
      </w:r>
    </w:p>
    <w:p w:rsidR="00D9603C" w:rsidRPr="00F813F2" w:rsidRDefault="00EE33C2" w:rsidP="00EE33C2">
      <w:pPr>
        <w:numPr>
          <w:ilvl w:val="0"/>
          <w:numId w:val="12"/>
        </w:numPr>
        <w:spacing w:line="240" w:lineRule="auto"/>
        <w:rPr>
          <w:rFonts w:ascii="Times New Roman" w:hAnsi="Times New Roman"/>
          <w:sz w:val="24"/>
          <w:szCs w:val="24"/>
        </w:rPr>
      </w:pPr>
      <w:r w:rsidRPr="00F813F2">
        <w:rPr>
          <w:rFonts w:ascii="Times New Roman" w:hAnsi="Times New Roman"/>
        </w:rPr>
        <w:t>Use Normal Probability Plots to Assess Normality</w:t>
      </w:r>
    </w:p>
    <w:p w:rsidR="00386CE4" w:rsidRPr="00F813F2" w:rsidRDefault="00386CE4" w:rsidP="009A6D3B">
      <w:pPr>
        <w:pStyle w:val="Heading4"/>
      </w:pPr>
      <w:r w:rsidRPr="00F813F2">
        <w:t xml:space="preserve">Objective 1: </w:t>
      </w:r>
      <w:r w:rsidR="0056546F" w:rsidRPr="00F813F2">
        <w:t>Use Normal Probability Plots to Assess Normality</w:t>
      </w:r>
    </w:p>
    <w:p w:rsidR="00A33504" w:rsidRPr="00F813F2" w:rsidRDefault="00A33504" w:rsidP="009036FC">
      <w:pPr>
        <w:pStyle w:val="Objective"/>
      </w:pPr>
      <w:r w:rsidRPr="00F813F2">
        <w:t>Objective 1, Page 1</w:t>
      </w:r>
    </w:p>
    <w:p w:rsidR="003F3576" w:rsidRPr="00F813F2" w:rsidRDefault="005E3C99" w:rsidP="006F3E27">
      <w:pPr>
        <w:pStyle w:val="linespace"/>
        <w:numPr>
          <w:ilvl w:val="0"/>
          <w:numId w:val="14"/>
        </w:numPr>
        <w:ind w:left="360"/>
      </w:pPr>
      <w:r w:rsidRPr="00F813F2">
        <w:t>What is a normal score</w:t>
      </w:r>
      <w:r w:rsidR="003F3576" w:rsidRPr="00F813F2">
        <w:t>?</w:t>
      </w:r>
    </w:p>
    <w:p w:rsidR="005E3C99" w:rsidRPr="00F813F2" w:rsidRDefault="005E3C99" w:rsidP="006F3E27">
      <w:pPr>
        <w:pStyle w:val="linespace"/>
        <w:numPr>
          <w:ilvl w:val="0"/>
          <w:numId w:val="14"/>
        </w:numPr>
        <w:ind w:left="360"/>
      </w:pPr>
      <w:r w:rsidRPr="00F813F2">
        <w:t>What is a normal probability plot?</w:t>
      </w:r>
    </w:p>
    <w:p w:rsidR="005E3C99" w:rsidRPr="00F813F2" w:rsidRDefault="005E3C99" w:rsidP="006F3E27">
      <w:pPr>
        <w:pStyle w:val="linespace"/>
        <w:numPr>
          <w:ilvl w:val="0"/>
          <w:numId w:val="14"/>
        </w:numPr>
        <w:ind w:left="360"/>
      </w:pPr>
      <w:r w:rsidRPr="00F813F2">
        <w:t>List the four steps for drawing a normal probability plot by hand.</w:t>
      </w:r>
    </w:p>
    <w:p w:rsidR="00A33504" w:rsidRPr="00F813F2" w:rsidRDefault="00A33504" w:rsidP="00380A80">
      <w:pPr>
        <w:pStyle w:val="Objective"/>
        <w:ind w:left="0"/>
      </w:pPr>
      <w:r w:rsidRPr="00F813F2">
        <w:t>Objective 1, Page 4</w:t>
      </w:r>
    </w:p>
    <w:p w:rsidR="00A33504" w:rsidRPr="00F813F2" w:rsidRDefault="00A33504" w:rsidP="00D165D8">
      <w:pPr>
        <w:spacing w:after="1000" w:line="240" w:lineRule="auto"/>
        <w:rPr>
          <w:rFonts w:ascii="Times New Roman" w:hAnsi="Times New Roman"/>
        </w:rPr>
      </w:pPr>
      <w:r w:rsidRPr="00F813F2">
        <w:rPr>
          <w:rFonts w:ascii="Times New Roman" w:hAnsi="Times New Roman"/>
        </w:rPr>
        <w:t>The idea behind finding the expected z-score is, if the data come from a normally distributed population, we could predict the area to the left of each data value.</w:t>
      </w:r>
    </w:p>
    <w:p w:rsidR="00BC58E3" w:rsidRPr="00F813F2" w:rsidRDefault="00A33504" w:rsidP="00D4783B">
      <w:pPr>
        <w:pStyle w:val="Objective"/>
        <w:ind w:left="0"/>
      </w:pPr>
      <w:r w:rsidRPr="00F813F2">
        <w:t>Objective 1, Page 5</w:t>
      </w:r>
    </w:p>
    <w:p w:rsidR="00BC58E3" w:rsidRPr="00F813F2" w:rsidRDefault="00AC41A7" w:rsidP="00D808DE">
      <w:pPr>
        <w:pStyle w:val="linespace"/>
        <w:numPr>
          <w:ilvl w:val="0"/>
          <w:numId w:val="14"/>
        </w:numPr>
        <w:spacing w:after="1200"/>
        <w:ind w:left="360"/>
      </w:pPr>
      <w:r w:rsidRPr="00F813F2">
        <w:t>If sample data are taken from a population that is normally distributed, how will the normal probability plot appear?</w:t>
      </w:r>
    </w:p>
    <w:p w:rsidR="00BC58E3" w:rsidRPr="00F813F2" w:rsidRDefault="00FF4153" w:rsidP="00D4783B">
      <w:pPr>
        <w:pStyle w:val="Objective"/>
        <w:ind w:left="0"/>
      </w:pPr>
      <w:r w:rsidRPr="00F813F2">
        <w:t>O</w:t>
      </w:r>
      <w:r w:rsidR="00BC58E3" w:rsidRPr="00F813F2">
        <w:t xml:space="preserve">bjective 1, </w:t>
      </w:r>
      <w:r w:rsidRPr="00F813F2">
        <w:t>P</w:t>
      </w:r>
      <w:r w:rsidR="00BC58E3" w:rsidRPr="00F813F2">
        <w:t>age 5(continued)</w:t>
      </w:r>
    </w:p>
    <w:p w:rsidR="004E488A" w:rsidRPr="00F813F2" w:rsidRDefault="004E488A" w:rsidP="00003847">
      <w:pPr>
        <w:pStyle w:val="linespace"/>
        <w:numPr>
          <w:ilvl w:val="0"/>
          <w:numId w:val="14"/>
        </w:numPr>
        <w:spacing w:after="1320" w:line="480" w:lineRule="auto"/>
        <w:ind w:left="360"/>
      </w:pPr>
      <w:r w:rsidRPr="00F813F2">
        <w:t>Explain how to determine if a normal probability plot is “linear enough”.</w:t>
      </w:r>
    </w:p>
    <w:p w:rsidR="00A33504" w:rsidRPr="00F813F2" w:rsidRDefault="00A33504" w:rsidP="00003847">
      <w:pPr>
        <w:pStyle w:val="Objective"/>
        <w:spacing w:before="600" w:after="200"/>
      </w:pPr>
      <w:r w:rsidRPr="00F813F2">
        <w:t>Objective 1, Page 6</w:t>
      </w:r>
    </w:p>
    <w:p w:rsidR="003F3576" w:rsidRPr="00F813F2" w:rsidRDefault="003F3576" w:rsidP="009D240B">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F813F2">
        <w:rPr>
          <w:rFonts w:ascii="Times New Roman" w:hAnsi="Times New Roman"/>
          <w:b/>
          <w:shd w:val="clear" w:color="auto" w:fill="BFBFBF"/>
        </w:rPr>
        <w:lastRenderedPageBreak/>
        <w:t>Example 1</w:t>
      </w:r>
      <w:r w:rsidRPr="00F813F2">
        <w:rPr>
          <w:rFonts w:ascii="Times New Roman" w:hAnsi="Times New Roman"/>
          <w:b/>
        </w:rPr>
        <w:tab/>
      </w:r>
      <w:r w:rsidR="004E488A" w:rsidRPr="00F813F2">
        <w:rPr>
          <w:rFonts w:ascii="Times New Roman" w:hAnsi="Times New Roman"/>
          <w:b/>
          <w:i/>
        </w:rPr>
        <w:t>Drawing a Normal Probability Plot by Hand</w:t>
      </w:r>
    </w:p>
    <w:p w:rsidR="003F3576" w:rsidRPr="00F813F2" w:rsidRDefault="004E488A" w:rsidP="00185859">
      <w:pPr>
        <w:pBdr>
          <w:top w:val="single" w:sz="4" w:space="1" w:color="auto"/>
          <w:left w:val="single" w:sz="4" w:space="4" w:color="auto"/>
          <w:right w:val="single" w:sz="4" w:space="4" w:color="auto"/>
        </w:pBdr>
        <w:autoSpaceDE w:val="0"/>
        <w:autoSpaceDN w:val="0"/>
        <w:adjustRightInd w:val="0"/>
        <w:spacing w:after="600" w:line="240" w:lineRule="auto"/>
        <w:rPr>
          <w:rFonts w:ascii="Times New Roman" w:hAnsi="Times New Roman"/>
        </w:rPr>
      </w:pPr>
      <w:r w:rsidRPr="00F813F2">
        <w:rPr>
          <w:rFonts w:ascii="Times New Roman" w:hAnsi="Times New Roman"/>
        </w:rPr>
        <w:t>The data in Table 2 represent the finishing time (in seconds) for six randomly selected races of a greyhound named Barbies Bomber in the 5/16-mile race at Greyhound Park in Dubuque, Iowa. Is there evidence to support the belief that the variable “finishing time” is normally distributed?</w:t>
      </w:r>
    </w:p>
    <w:p w:rsidR="004E488A" w:rsidRPr="00F813F2" w:rsidRDefault="004E488A" w:rsidP="009D240B">
      <w:pPr>
        <w:pBdr>
          <w:left w:val="single" w:sz="4" w:space="4" w:color="auto"/>
          <w:right w:val="single" w:sz="4" w:space="4" w:color="auto"/>
        </w:pBdr>
        <w:tabs>
          <w:tab w:val="left" w:pos="720"/>
          <w:tab w:val="left" w:pos="2880"/>
        </w:tabs>
        <w:autoSpaceDE w:val="0"/>
        <w:autoSpaceDN w:val="0"/>
        <w:adjustRightInd w:val="0"/>
        <w:spacing w:after="0" w:line="240" w:lineRule="auto"/>
        <w:rPr>
          <w:rFonts w:ascii="Times New Roman" w:hAnsi="Times New Roman"/>
          <w:b/>
        </w:rPr>
      </w:pPr>
      <w:r w:rsidRPr="00F813F2">
        <w:rPr>
          <w:rFonts w:ascii="Times New Roman" w:hAnsi="Times New Roman"/>
          <w:b/>
        </w:rPr>
        <w:t>Table 2</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620"/>
        <w:gridCol w:w="7920"/>
      </w:tblGrid>
      <w:tr w:rsidR="00D43E0C" w:rsidRPr="00F813F2" w:rsidTr="00CE3F6C">
        <w:trPr>
          <w:trHeight w:val="261"/>
        </w:trPr>
        <w:tc>
          <w:tcPr>
            <w:tcW w:w="1620" w:type="dxa"/>
            <w:tcBorders>
              <w:left w:val="single" w:sz="4" w:space="0" w:color="auto"/>
            </w:tcBorders>
          </w:tcPr>
          <w:p w:rsidR="00D43E0C" w:rsidRPr="00F813F2" w:rsidRDefault="00D43E0C" w:rsidP="006B3237">
            <w:pPr>
              <w:autoSpaceDE w:val="0"/>
              <w:autoSpaceDN w:val="0"/>
              <w:adjustRightInd w:val="0"/>
              <w:spacing w:after="0" w:line="240" w:lineRule="auto"/>
              <w:rPr>
                <w:rFonts w:ascii="Times New Roman" w:hAnsi="Times New Roman"/>
              </w:rPr>
            </w:pPr>
            <w:r w:rsidRPr="00F813F2">
              <w:rPr>
                <w:rFonts w:ascii="Times New Roman" w:hAnsi="Times New Roman"/>
              </w:rPr>
              <w:t>31.35</w:t>
            </w:r>
          </w:p>
        </w:tc>
        <w:tc>
          <w:tcPr>
            <w:tcW w:w="7920" w:type="dxa"/>
            <w:tcBorders>
              <w:right w:val="single" w:sz="4" w:space="0" w:color="auto"/>
            </w:tcBorders>
          </w:tcPr>
          <w:p w:rsidR="00D43E0C" w:rsidRPr="00F813F2" w:rsidRDefault="00D43E0C" w:rsidP="006B3237">
            <w:pPr>
              <w:autoSpaceDE w:val="0"/>
              <w:autoSpaceDN w:val="0"/>
              <w:adjustRightInd w:val="0"/>
              <w:spacing w:after="0" w:line="240" w:lineRule="auto"/>
              <w:rPr>
                <w:rFonts w:ascii="Times New Roman" w:hAnsi="Times New Roman"/>
              </w:rPr>
            </w:pPr>
            <w:r w:rsidRPr="00F813F2">
              <w:rPr>
                <w:rFonts w:ascii="Times New Roman" w:hAnsi="Times New Roman"/>
              </w:rPr>
              <w:t>32.52</w:t>
            </w:r>
          </w:p>
        </w:tc>
      </w:tr>
      <w:tr w:rsidR="00D43E0C" w:rsidRPr="00F813F2" w:rsidTr="00CE3F6C">
        <w:trPr>
          <w:trHeight w:val="245"/>
        </w:trPr>
        <w:tc>
          <w:tcPr>
            <w:tcW w:w="1620" w:type="dxa"/>
            <w:tcBorders>
              <w:left w:val="single" w:sz="4" w:space="0" w:color="auto"/>
            </w:tcBorders>
          </w:tcPr>
          <w:p w:rsidR="00D43E0C" w:rsidRPr="00F813F2" w:rsidRDefault="00D43E0C" w:rsidP="00D43E0C">
            <w:pPr>
              <w:autoSpaceDE w:val="0"/>
              <w:autoSpaceDN w:val="0"/>
              <w:adjustRightInd w:val="0"/>
              <w:spacing w:after="0" w:line="240" w:lineRule="auto"/>
              <w:rPr>
                <w:rFonts w:ascii="Times New Roman" w:hAnsi="Times New Roman"/>
              </w:rPr>
            </w:pPr>
            <w:r w:rsidRPr="00F813F2">
              <w:rPr>
                <w:rFonts w:ascii="Times New Roman" w:hAnsi="Times New Roman"/>
              </w:rPr>
              <w:t>32.06</w:t>
            </w:r>
          </w:p>
        </w:tc>
        <w:tc>
          <w:tcPr>
            <w:tcW w:w="7920" w:type="dxa"/>
            <w:tcBorders>
              <w:right w:val="single" w:sz="4" w:space="0" w:color="auto"/>
            </w:tcBorders>
          </w:tcPr>
          <w:p w:rsidR="00D43E0C" w:rsidRPr="00F813F2" w:rsidRDefault="00D43E0C" w:rsidP="00D43E0C">
            <w:pPr>
              <w:autoSpaceDE w:val="0"/>
              <w:autoSpaceDN w:val="0"/>
              <w:adjustRightInd w:val="0"/>
              <w:spacing w:after="0" w:line="240" w:lineRule="auto"/>
              <w:rPr>
                <w:rFonts w:ascii="Times New Roman" w:hAnsi="Times New Roman"/>
              </w:rPr>
            </w:pPr>
            <w:r w:rsidRPr="00F813F2">
              <w:rPr>
                <w:rFonts w:ascii="Times New Roman" w:hAnsi="Times New Roman"/>
              </w:rPr>
              <w:t>31.26</w:t>
            </w:r>
          </w:p>
        </w:tc>
      </w:tr>
      <w:tr w:rsidR="00D43E0C" w:rsidRPr="00F813F2" w:rsidTr="00CE3F6C">
        <w:trPr>
          <w:trHeight w:val="245"/>
        </w:trPr>
        <w:tc>
          <w:tcPr>
            <w:tcW w:w="1620" w:type="dxa"/>
            <w:tcBorders>
              <w:left w:val="single" w:sz="4" w:space="0" w:color="auto"/>
            </w:tcBorders>
          </w:tcPr>
          <w:p w:rsidR="00D43E0C" w:rsidRPr="00F813F2" w:rsidRDefault="00D43E0C" w:rsidP="00D43E0C">
            <w:pPr>
              <w:autoSpaceDE w:val="0"/>
              <w:autoSpaceDN w:val="0"/>
              <w:adjustRightInd w:val="0"/>
              <w:spacing w:after="0" w:line="240" w:lineRule="auto"/>
              <w:rPr>
                <w:rFonts w:ascii="Times New Roman" w:hAnsi="Times New Roman"/>
              </w:rPr>
            </w:pPr>
            <w:r w:rsidRPr="00F813F2">
              <w:rPr>
                <w:rFonts w:ascii="Times New Roman" w:hAnsi="Times New Roman"/>
              </w:rPr>
              <w:t>31.91</w:t>
            </w:r>
          </w:p>
        </w:tc>
        <w:tc>
          <w:tcPr>
            <w:tcW w:w="7920" w:type="dxa"/>
            <w:tcBorders>
              <w:right w:val="single" w:sz="4" w:space="0" w:color="auto"/>
            </w:tcBorders>
          </w:tcPr>
          <w:p w:rsidR="00D43E0C" w:rsidRPr="00F813F2" w:rsidRDefault="00D43E0C" w:rsidP="00D43E0C">
            <w:pPr>
              <w:autoSpaceDE w:val="0"/>
              <w:autoSpaceDN w:val="0"/>
              <w:adjustRightInd w:val="0"/>
              <w:spacing w:after="0" w:line="240" w:lineRule="auto"/>
              <w:rPr>
                <w:rFonts w:ascii="Times New Roman" w:hAnsi="Times New Roman"/>
              </w:rPr>
            </w:pPr>
            <w:r w:rsidRPr="00F813F2">
              <w:rPr>
                <w:rFonts w:ascii="Times New Roman" w:hAnsi="Times New Roman"/>
              </w:rPr>
              <w:t>32.37</w:t>
            </w:r>
          </w:p>
        </w:tc>
      </w:tr>
    </w:tbl>
    <w:p w:rsidR="009D240B" w:rsidRPr="00F813F2" w:rsidRDefault="004E488A" w:rsidP="009D240B">
      <w:pPr>
        <w:pBdr>
          <w:left w:val="single" w:sz="4" w:space="4" w:color="auto"/>
          <w:right w:val="single" w:sz="4" w:space="4" w:color="auto"/>
        </w:pBdr>
        <w:tabs>
          <w:tab w:val="left" w:pos="720"/>
          <w:tab w:val="left" w:pos="2880"/>
        </w:tabs>
        <w:autoSpaceDE w:val="0"/>
        <w:autoSpaceDN w:val="0"/>
        <w:adjustRightInd w:val="0"/>
        <w:spacing w:after="1000" w:line="240" w:lineRule="auto"/>
        <w:rPr>
          <w:rFonts w:ascii="Times New Roman" w:hAnsi="Times New Roman"/>
        </w:rPr>
      </w:pPr>
      <w:r w:rsidRPr="00F813F2">
        <w:rPr>
          <w:rFonts w:ascii="Times New Roman" w:hAnsi="Times New Roman"/>
        </w:rPr>
        <w:t>Data from Greyhound Park, Dubuque, IA</w:t>
      </w:r>
    </w:p>
    <w:p w:rsidR="00A33504" w:rsidRPr="00F813F2" w:rsidRDefault="00A33504" w:rsidP="00A61E75">
      <w:pPr>
        <w:pStyle w:val="Objective"/>
        <w:pBdr>
          <w:top w:val="single" w:sz="4" w:space="1" w:color="auto"/>
        </w:pBdr>
      </w:pPr>
      <w:r w:rsidRPr="00F813F2">
        <w:t>Objective 1, Page 8</w:t>
      </w:r>
    </w:p>
    <w:p w:rsidR="00A33504" w:rsidRPr="00F813F2" w:rsidRDefault="00A33504" w:rsidP="00641A24">
      <w:pPr>
        <w:spacing w:after="240" w:line="240" w:lineRule="auto"/>
        <w:rPr>
          <w:rFonts w:ascii="Times New Roman" w:hAnsi="Times New Roman"/>
        </w:rPr>
      </w:pPr>
      <w:r w:rsidRPr="00F813F2">
        <w:rPr>
          <w:rFonts w:ascii="Times New Roman" w:hAnsi="Times New Roman"/>
        </w:rPr>
        <w:t xml:space="preserve">Typically, normal probability plots are drawn using either a graphing calculator with advanced statistical features or statistical software such as </w:t>
      </w:r>
      <w:proofErr w:type="spellStart"/>
      <w:r w:rsidRPr="00F813F2">
        <w:rPr>
          <w:rFonts w:ascii="Times New Roman" w:hAnsi="Times New Roman"/>
        </w:rPr>
        <w:t>StatCrunch</w:t>
      </w:r>
      <w:proofErr w:type="spellEnd"/>
      <w:r w:rsidRPr="00F813F2">
        <w:rPr>
          <w:rFonts w:ascii="Times New Roman" w:hAnsi="Times New Roman"/>
        </w:rPr>
        <w:t>.</w:t>
      </w:r>
    </w:p>
    <w:p w:rsidR="00A33504" w:rsidRPr="00F813F2" w:rsidRDefault="00A33504" w:rsidP="007D130A">
      <w:pPr>
        <w:pStyle w:val="Objective"/>
      </w:pPr>
      <w:r w:rsidRPr="00F813F2">
        <w:t>Objective 1, Page 9</w:t>
      </w:r>
    </w:p>
    <w:p w:rsidR="001816A5" w:rsidRPr="00F813F2" w:rsidRDefault="001816A5" w:rsidP="009D240B">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F813F2">
        <w:rPr>
          <w:rFonts w:ascii="Times New Roman" w:hAnsi="Times New Roman"/>
          <w:b/>
          <w:shd w:val="clear" w:color="auto" w:fill="BFBFBF"/>
        </w:rPr>
        <w:t>Example 2</w:t>
      </w:r>
      <w:r w:rsidRPr="00F813F2">
        <w:rPr>
          <w:rFonts w:ascii="Times New Roman" w:hAnsi="Times New Roman"/>
          <w:b/>
        </w:rPr>
        <w:tab/>
      </w:r>
      <w:r w:rsidRPr="00F813F2">
        <w:rPr>
          <w:rFonts w:ascii="Times New Roman" w:hAnsi="Times New Roman"/>
          <w:b/>
          <w:i/>
        </w:rPr>
        <w:t>Drawing a Normal Probability Plot Using Technology</w:t>
      </w:r>
    </w:p>
    <w:p w:rsidR="001816A5" w:rsidRPr="00F813F2" w:rsidRDefault="001816A5" w:rsidP="009D240B">
      <w:pPr>
        <w:pBdr>
          <w:top w:val="single" w:sz="4" w:space="1" w:color="auto"/>
          <w:left w:val="single" w:sz="4" w:space="4" w:color="auto"/>
          <w:right w:val="single" w:sz="4" w:space="4" w:color="auto"/>
        </w:pBdr>
        <w:autoSpaceDE w:val="0"/>
        <w:autoSpaceDN w:val="0"/>
        <w:adjustRightInd w:val="0"/>
        <w:spacing w:after="400" w:line="240" w:lineRule="auto"/>
        <w:rPr>
          <w:rFonts w:ascii="Times New Roman" w:hAnsi="Times New Roman"/>
        </w:rPr>
      </w:pPr>
      <w:r w:rsidRPr="00F813F2">
        <w:rPr>
          <w:rFonts w:ascii="Times New Roman" w:hAnsi="Times New Roman"/>
        </w:rPr>
        <w:t>Draw a normal probability plot of the Barbies Bomber data in Table 2 using technology. Is there evidence to support the belief that the variable “finishing time” is normally distributed?</w:t>
      </w:r>
    </w:p>
    <w:p w:rsidR="00641A24" w:rsidRPr="00F813F2" w:rsidRDefault="001816A5" w:rsidP="009D240B">
      <w:pPr>
        <w:pBdr>
          <w:left w:val="single" w:sz="4" w:space="4" w:color="auto"/>
          <w:right w:val="single" w:sz="4" w:space="4" w:color="auto"/>
        </w:pBdr>
        <w:tabs>
          <w:tab w:val="left" w:pos="720"/>
          <w:tab w:val="left" w:pos="2880"/>
        </w:tabs>
        <w:autoSpaceDE w:val="0"/>
        <w:autoSpaceDN w:val="0"/>
        <w:adjustRightInd w:val="0"/>
        <w:spacing w:after="0" w:line="240" w:lineRule="auto"/>
        <w:rPr>
          <w:rFonts w:ascii="Times New Roman" w:hAnsi="Times New Roman"/>
          <w:b/>
        </w:rPr>
      </w:pPr>
      <w:r w:rsidRPr="00F813F2">
        <w:rPr>
          <w:rFonts w:ascii="Times New Roman" w:hAnsi="Times New Roman"/>
          <w:b/>
        </w:rPr>
        <w:t>Table 2</w:t>
      </w:r>
    </w:p>
    <w:tbl>
      <w:tblPr>
        <w:tblStyle w:val="TableGrid"/>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890"/>
        <w:gridCol w:w="7650"/>
      </w:tblGrid>
      <w:tr w:rsidR="00641A24" w:rsidRPr="00F813F2" w:rsidTr="00CE3F6C">
        <w:trPr>
          <w:trHeight w:val="261"/>
        </w:trPr>
        <w:tc>
          <w:tcPr>
            <w:tcW w:w="1890" w:type="dxa"/>
          </w:tcPr>
          <w:p w:rsidR="00641A24" w:rsidRPr="00F813F2" w:rsidRDefault="00641A24" w:rsidP="0049605D">
            <w:pPr>
              <w:autoSpaceDE w:val="0"/>
              <w:autoSpaceDN w:val="0"/>
              <w:adjustRightInd w:val="0"/>
              <w:spacing w:after="0" w:line="240" w:lineRule="auto"/>
              <w:rPr>
                <w:rFonts w:ascii="Times New Roman" w:hAnsi="Times New Roman"/>
              </w:rPr>
            </w:pPr>
            <w:r w:rsidRPr="00F813F2">
              <w:rPr>
                <w:rFonts w:ascii="Times New Roman" w:hAnsi="Times New Roman"/>
              </w:rPr>
              <w:t>31.35</w:t>
            </w:r>
          </w:p>
        </w:tc>
        <w:tc>
          <w:tcPr>
            <w:tcW w:w="7650" w:type="dxa"/>
          </w:tcPr>
          <w:p w:rsidR="00641A24" w:rsidRPr="00F813F2" w:rsidRDefault="00641A24" w:rsidP="0049605D">
            <w:pPr>
              <w:autoSpaceDE w:val="0"/>
              <w:autoSpaceDN w:val="0"/>
              <w:adjustRightInd w:val="0"/>
              <w:spacing w:after="0" w:line="240" w:lineRule="auto"/>
              <w:rPr>
                <w:rFonts w:ascii="Times New Roman" w:hAnsi="Times New Roman"/>
              </w:rPr>
            </w:pPr>
            <w:r w:rsidRPr="00F813F2">
              <w:rPr>
                <w:rFonts w:ascii="Times New Roman" w:hAnsi="Times New Roman"/>
              </w:rPr>
              <w:t>32.52</w:t>
            </w:r>
          </w:p>
        </w:tc>
      </w:tr>
      <w:tr w:rsidR="00641A24" w:rsidRPr="00F813F2" w:rsidTr="00CE3F6C">
        <w:trPr>
          <w:trHeight w:val="245"/>
        </w:trPr>
        <w:tc>
          <w:tcPr>
            <w:tcW w:w="1890" w:type="dxa"/>
          </w:tcPr>
          <w:p w:rsidR="00641A24" w:rsidRPr="00F813F2" w:rsidRDefault="00641A24" w:rsidP="00641A24">
            <w:pPr>
              <w:autoSpaceDE w:val="0"/>
              <w:autoSpaceDN w:val="0"/>
              <w:adjustRightInd w:val="0"/>
              <w:spacing w:after="0" w:line="240" w:lineRule="auto"/>
              <w:rPr>
                <w:rFonts w:ascii="Times New Roman" w:hAnsi="Times New Roman"/>
              </w:rPr>
            </w:pPr>
            <w:r w:rsidRPr="00F813F2">
              <w:rPr>
                <w:rFonts w:ascii="Times New Roman" w:hAnsi="Times New Roman"/>
              </w:rPr>
              <w:t>32.06</w:t>
            </w:r>
          </w:p>
        </w:tc>
        <w:tc>
          <w:tcPr>
            <w:tcW w:w="7650" w:type="dxa"/>
          </w:tcPr>
          <w:p w:rsidR="00641A24" w:rsidRPr="00F813F2" w:rsidRDefault="00641A24" w:rsidP="00641A24">
            <w:pPr>
              <w:autoSpaceDE w:val="0"/>
              <w:autoSpaceDN w:val="0"/>
              <w:adjustRightInd w:val="0"/>
              <w:spacing w:after="0" w:line="240" w:lineRule="auto"/>
              <w:rPr>
                <w:rFonts w:ascii="Times New Roman" w:hAnsi="Times New Roman"/>
              </w:rPr>
            </w:pPr>
            <w:r w:rsidRPr="00F813F2">
              <w:rPr>
                <w:rFonts w:ascii="Times New Roman" w:hAnsi="Times New Roman"/>
              </w:rPr>
              <w:t>31.26</w:t>
            </w:r>
          </w:p>
        </w:tc>
      </w:tr>
      <w:tr w:rsidR="00641A24" w:rsidRPr="00F813F2" w:rsidTr="00CE3F6C">
        <w:trPr>
          <w:trHeight w:val="245"/>
        </w:trPr>
        <w:tc>
          <w:tcPr>
            <w:tcW w:w="1890" w:type="dxa"/>
          </w:tcPr>
          <w:p w:rsidR="00641A24" w:rsidRPr="00F813F2" w:rsidRDefault="00641A24" w:rsidP="00641A24">
            <w:pPr>
              <w:autoSpaceDE w:val="0"/>
              <w:autoSpaceDN w:val="0"/>
              <w:adjustRightInd w:val="0"/>
              <w:spacing w:after="0" w:line="240" w:lineRule="auto"/>
              <w:rPr>
                <w:rFonts w:ascii="Times New Roman" w:hAnsi="Times New Roman"/>
              </w:rPr>
            </w:pPr>
            <w:r w:rsidRPr="00F813F2">
              <w:rPr>
                <w:rFonts w:ascii="Times New Roman" w:hAnsi="Times New Roman"/>
              </w:rPr>
              <w:t>31.91</w:t>
            </w:r>
          </w:p>
        </w:tc>
        <w:tc>
          <w:tcPr>
            <w:tcW w:w="7650" w:type="dxa"/>
          </w:tcPr>
          <w:p w:rsidR="00641A24" w:rsidRPr="00F813F2" w:rsidRDefault="00641A24" w:rsidP="00641A24">
            <w:pPr>
              <w:autoSpaceDE w:val="0"/>
              <w:autoSpaceDN w:val="0"/>
              <w:adjustRightInd w:val="0"/>
              <w:spacing w:after="0" w:line="240" w:lineRule="auto"/>
              <w:rPr>
                <w:rFonts w:ascii="Times New Roman" w:hAnsi="Times New Roman"/>
              </w:rPr>
            </w:pPr>
            <w:r w:rsidRPr="00F813F2">
              <w:rPr>
                <w:rFonts w:ascii="Times New Roman" w:hAnsi="Times New Roman"/>
              </w:rPr>
              <w:t>32.37</w:t>
            </w:r>
          </w:p>
        </w:tc>
      </w:tr>
    </w:tbl>
    <w:p w:rsidR="009D240B" w:rsidRPr="00F813F2" w:rsidRDefault="001816A5" w:rsidP="00E85011">
      <w:pPr>
        <w:pBdr>
          <w:left w:val="single" w:sz="4" w:space="3" w:color="auto"/>
          <w:right w:val="single" w:sz="4" w:space="4" w:color="auto"/>
        </w:pBdr>
        <w:tabs>
          <w:tab w:val="left" w:pos="720"/>
          <w:tab w:val="left" w:pos="2880"/>
        </w:tabs>
        <w:autoSpaceDE w:val="0"/>
        <w:autoSpaceDN w:val="0"/>
        <w:adjustRightInd w:val="0"/>
        <w:spacing w:after="1000" w:line="240" w:lineRule="auto"/>
        <w:rPr>
          <w:rFonts w:ascii="Times New Roman" w:hAnsi="Times New Roman"/>
        </w:rPr>
      </w:pPr>
      <w:r w:rsidRPr="00F813F2">
        <w:rPr>
          <w:rFonts w:ascii="Times New Roman" w:hAnsi="Times New Roman"/>
        </w:rPr>
        <w:t>Data from Greyhound Park, Dubuque, IA</w:t>
      </w:r>
    </w:p>
    <w:p w:rsidR="00A33504" w:rsidRPr="00F813F2" w:rsidRDefault="00A33504" w:rsidP="00C023C0">
      <w:pPr>
        <w:pStyle w:val="Objective"/>
        <w:pBdr>
          <w:top w:val="single" w:sz="4" w:space="1" w:color="auto"/>
        </w:pBdr>
        <w:spacing w:after="3000"/>
      </w:pPr>
      <w:r w:rsidRPr="00F813F2">
        <w:t>Objective 1, Page 10</w:t>
      </w:r>
    </w:p>
    <w:p w:rsidR="006E0187" w:rsidRPr="00F813F2" w:rsidRDefault="006E0187" w:rsidP="00E85011">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F813F2">
        <w:rPr>
          <w:rFonts w:ascii="Times New Roman" w:hAnsi="Times New Roman"/>
          <w:b/>
          <w:shd w:val="clear" w:color="auto" w:fill="BFBFBF"/>
        </w:rPr>
        <w:lastRenderedPageBreak/>
        <w:t>Example 3</w:t>
      </w:r>
      <w:r w:rsidRPr="00F813F2">
        <w:rPr>
          <w:rFonts w:ascii="Times New Roman" w:hAnsi="Times New Roman"/>
          <w:b/>
        </w:rPr>
        <w:tab/>
      </w:r>
      <w:r w:rsidRPr="00F813F2">
        <w:rPr>
          <w:rFonts w:ascii="Times New Roman" w:hAnsi="Times New Roman"/>
          <w:b/>
          <w:i/>
        </w:rPr>
        <w:t>Assessing Normality</w:t>
      </w:r>
    </w:p>
    <w:p w:rsidR="006E0187" w:rsidRPr="00F813F2" w:rsidRDefault="006E0187" w:rsidP="00E85011">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rPr>
      </w:pPr>
      <w:r w:rsidRPr="00F813F2">
        <w:rPr>
          <w:rFonts w:ascii="Times New Roman" w:hAnsi="Times New Roman"/>
        </w:rPr>
        <w:t>The data in Table 4 represent the time 100 randomly selected riders spent waiting in line (in minutes) for the Demon Roller Coaster. Is the random variable “wait time” normally distributed?</w:t>
      </w:r>
    </w:p>
    <w:p w:rsidR="00000B80" w:rsidRPr="00F813F2" w:rsidRDefault="006E0187" w:rsidP="00E85011">
      <w:pPr>
        <w:pBdr>
          <w:top w:val="single" w:sz="4" w:space="1" w:color="auto"/>
          <w:left w:val="single" w:sz="4" w:space="4" w:color="auto"/>
          <w:right w:val="single" w:sz="4" w:space="4" w:color="auto"/>
        </w:pBdr>
        <w:tabs>
          <w:tab w:val="left" w:pos="360"/>
          <w:tab w:val="left" w:pos="2880"/>
        </w:tabs>
        <w:autoSpaceDE w:val="0"/>
        <w:autoSpaceDN w:val="0"/>
        <w:adjustRightInd w:val="0"/>
        <w:spacing w:after="0" w:line="240" w:lineRule="auto"/>
        <w:rPr>
          <w:rFonts w:ascii="Times New Roman" w:hAnsi="Times New Roman"/>
          <w:b/>
        </w:rPr>
      </w:pPr>
      <w:r w:rsidRPr="00F813F2">
        <w:rPr>
          <w:rFonts w:ascii="Times New Roman" w:hAnsi="Times New Roman"/>
          <w:b/>
        </w:rPr>
        <w:t>Table 4</w:t>
      </w:r>
    </w:p>
    <w:tbl>
      <w:tblPr>
        <w:tblStyle w:val="TableGrid"/>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time 100 randomly selected riders spent waiting in line (in minutes) for the Demon Roller Coaster."/>
      </w:tblPr>
      <w:tblGrid>
        <w:gridCol w:w="621"/>
        <w:gridCol w:w="526"/>
        <w:gridCol w:w="526"/>
        <w:gridCol w:w="546"/>
        <w:gridCol w:w="526"/>
        <w:gridCol w:w="526"/>
        <w:gridCol w:w="527"/>
        <w:gridCol w:w="527"/>
        <w:gridCol w:w="527"/>
        <w:gridCol w:w="527"/>
        <w:gridCol w:w="546"/>
        <w:gridCol w:w="527"/>
        <w:gridCol w:w="527"/>
        <w:gridCol w:w="527"/>
        <w:gridCol w:w="527"/>
        <w:gridCol w:w="713"/>
        <w:gridCol w:w="794"/>
      </w:tblGrid>
      <w:tr w:rsidR="0052451F" w:rsidRPr="00F813F2" w:rsidTr="00CE3F6C">
        <w:tc>
          <w:tcPr>
            <w:tcW w:w="621"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7</w:t>
            </w:r>
          </w:p>
        </w:tc>
        <w:tc>
          <w:tcPr>
            <w:tcW w:w="526"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3</w:t>
            </w:r>
          </w:p>
        </w:tc>
        <w:tc>
          <w:tcPr>
            <w:tcW w:w="526"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5</w:t>
            </w:r>
          </w:p>
        </w:tc>
        <w:tc>
          <w:tcPr>
            <w:tcW w:w="546"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107</w:t>
            </w:r>
          </w:p>
        </w:tc>
        <w:tc>
          <w:tcPr>
            <w:tcW w:w="526"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8</w:t>
            </w:r>
          </w:p>
        </w:tc>
        <w:tc>
          <w:tcPr>
            <w:tcW w:w="526"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37</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16</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41</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7</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25</w:t>
            </w:r>
          </w:p>
        </w:tc>
        <w:tc>
          <w:tcPr>
            <w:tcW w:w="546"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22</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19</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1</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40</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1</w:t>
            </w:r>
          </w:p>
        </w:tc>
        <w:tc>
          <w:tcPr>
            <w:tcW w:w="713"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29</w:t>
            </w:r>
          </w:p>
        </w:tc>
        <w:tc>
          <w:tcPr>
            <w:tcW w:w="794"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93</w:t>
            </w:r>
          </w:p>
        </w:tc>
      </w:tr>
      <w:tr w:rsidR="0052451F" w:rsidRPr="00F813F2" w:rsidTr="00CE3F6C">
        <w:tc>
          <w:tcPr>
            <w:tcW w:w="621"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33</w:t>
            </w:r>
          </w:p>
        </w:tc>
        <w:tc>
          <w:tcPr>
            <w:tcW w:w="526"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76</w:t>
            </w:r>
          </w:p>
        </w:tc>
        <w:tc>
          <w:tcPr>
            <w:tcW w:w="526"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14</w:t>
            </w:r>
          </w:p>
        </w:tc>
        <w:tc>
          <w:tcPr>
            <w:tcW w:w="546"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8</w:t>
            </w:r>
          </w:p>
        </w:tc>
        <w:tc>
          <w:tcPr>
            <w:tcW w:w="526"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9</w:t>
            </w:r>
          </w:p>
        </w:tc>
        <w:tc>
          <w:tcPr>
            <w:tcW w:w="526"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45</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15</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81</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94</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10</w:t>
            </w:r>
          </w:p>
        </w:tc>
        <w:tc>
          <w:tcPr>
            <w:tcW w:w="546"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115</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18</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0</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18</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11</w:t>
            </w:r>
          </w:p>
        </w:tc>
        <w:tc>
          <w:tcPr>
            <w:tcW w:w="713"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60</w:t>
            </w:r>
          </w:p>
        </w:tc>
        <w:tc>
          <w:tcPr>
            <w:tcW w:w="794"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34</w:t>
            </w:r>
          </w:p>
        </w:tc>
      </w:tr>
      <w:tr w:rsidR="0052451F" w:rsidRPr="00F813F2" w:rsidTr="00CE3F6C">
        <w:tc>
          <w:tcPr>
            <w:tcW w:w="621"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30</w:t>
            </w:r>
          </w:p>
        </w:tc>
        <w:tc>
          <w:tcPr>
            <w:tcW w:w="526"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6</w:t>
            </w:r>
          </w:p>
        </w:tc>
        <w:tc>
          <w:tcPr>
            <w:tcW w:w="526"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21</w:t>
            </w:r>
          </w:p>
        </w:tc>
        <w:tc>
          <w:tcPr>
            <w:tcW w:w="546"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0</w:t>
            </w:r>
          </w:p>
        </w:tc>
        <w:tc>
          <w:tcPr>
            <w:tcW w:w="526"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86</w:t>
            </w:r>
          </w:p>
        </w:tc>
        <w:tc>
          <w:tcPr>
            <w:tcW w:w="526"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6</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11</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1</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1</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3</w:t>
            </w:r>
          </w:p>
        </w:tc>
        <w:tc>
          <w:tcPr>
            <w:tcW w:w="546"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9</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79</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41</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2</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9</w:t>
            </w:r>
          </w:p>
        </w:tc>
        <w:tc>
          <w:tcPr>
            <w:tcW w:w="713"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6</w:t>
            </w:r>
          </w:p>
        </w:tc>
        <w:tc>
          <w:tcPr>
            <w:tcW w:w="794"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19</w:t>
            </w:r>
          </w:p>
        </w:tc>
      </w:tr>
      <w:tr w:rsidR="0052451F" w:rsidRPr="00F813F2" w:rsidTr="00CE3F6C">
        <w:tc>
          <w:tcPr>
            <w:tcW w:w="621"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4</w:t>
            </w:r>
          </w:p>
        </w:tc>
        <w:tc>
          <w:tcPr>
            <w:tcW w:w="526"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3</w:t>
            </w:r>
          </w:p>
        </w:tc>
        <w:tc>
          <w:tcPr>
            <w:tcW w:w="526"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2</w:t>
            </w:r>
          </w:p>
        </w:tc>
        <w:tc>
          <w:tcPr>
            <w:tcW w:w="546"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7</w:t>
            </w:r>
          </w:p>
        </w:tc>
        <w:tc>
          <w:tcPr>
            <w:tcW w:w="526"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18</w:t>
            </w:r>
          </w:p>
        </w:tc>
        <w:tc>
          <w:tcPr>
            <w:tcW w:w="526"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0</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93</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68</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6</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94</w:t>
            </w:r>
          </w:p>
        </w:tc>
        <w:tc>
          <w:tcPr>
            <w:tcW w:w="546"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16</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13</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24</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6</w:t>
            </w:r>
          </w:p>
        </w:tc>
        <w:tc>
          <w:tcPr>
            <w:tcW w:w="527"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12</w:t>
            </w:r>
          </w:p>
        </w:tc>
        <w:tc>
          <w:tcPr>
            <w:tcW w:w="713"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121</w:t>
            </w:r>
          </w:p>
        </w:tc>
        <w:tc>
          <w:tcPr>
            <w:tcW w:w="794" w:type="dxa"/>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30</w:t>
            </w:r>
          </w:p>
        </w:tc>
      </w:tr>
      <w:tr w:rsidR="0052451F" w:rsidRPr="00F813F2" w:rsidTr="00CE3F6C">
        <w:tc>
          <w:tcPr>
            <w:tcW w:w="621" w:type="dxa"/>
            <w:tcBorders>
              <w:bottom w:val="nil"/>
            </w:tcBorders>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35</w:t>
            </w:r>
          </w:p>
        </w:tc>
        <w:tc>
          <w:tcPr>
            <w:tcW w:w="526" w:type="dxa"/>
            <w:tcBorders>
              <w:bottom w:val="nil"/>
            </w:tcBorders>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39</w:t>
            </w:r>
          </w:p>
        </w:tc>
        <w:tc>
          <w:tcPr>
            <w:tcW w:w="526" w:type="dxa"/>
            <w:tcBorders>
              <w:bottom w:val="nil"/>
            </w:tcBorders>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9</w:t>
            </w:r>
          </w:p>
        </w:tc>
        <w:tc>
          <w:tcPr>
            <w:tcW w:w="546" w:type="dxa"/>
            <w:tcBorders>
              <w:bottom w:val="nil"/>
            </w:tcBorders>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15</w:t>
            </w:r>
          </w:p>
        </w:tc>
        <w:tc>
          <w:tcPr>
            <w:tcW w:w="526" w:type="dxa"/>
            <w:tcBorders>
              <w:bottom w:val="nil"/>
            </w:tcBorders>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53</w:t>
            </w:r>
          </w:p>
        </w:tc>
        <w:tc>
          <w:tcPr>
            <w:tcW w:w="526" w:type="dxa"/>
            <w:tcBorders>
              <w:bottom w:val="nil"/>
            </w:tcBorders>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9</w:t>
            </w:r>
          </w:p>
        </w:tc>
        <w:tc>
          <w:tcPr>
            <w:tcW w:w="527" w:type="dxa"/>
            <w:tcBorders>
              <w:bottom w:val="nil"/>
            </w:tcBorders>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47</w:t>
            </w:r>
          </w:p>
        </w:tc>
        <w:tc>
          <w:tcPr>
            <w:tcW w:w="527" w:type="dxa"/>
            <w:tcBorders>
              <w:bottom w:val="nil"/>
            </w:tcBorders>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5</w:t>
            </w:r>
          </w:p>
        </w:tc>
        <w:tc>
          <w:tcPr>
            <w:tcW w:w="527" w:type="dxa"/>
            <w:tcBorders>
              <w:bottom w:val="nil"/>
            </w:tcBorders>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55</w:t>
            </w:r>
          </w:p>
        </w:tc>
        <w:tc>
          <w:tcPr>
            <w:tcW w:w="527" w:type="dxa"/>
            <w:tcBorders>
              <w:bottom w:val="nil"/>
            </w:tcBorders>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64</w:t>
            </w:r>
          </w:p>
        </w:tc>
        <w:tc>
          <w:tcPr>
            <w:tcW w:w="546" w:type="dxa"/>
            <w:tcBorders>
              <w:bottom w:val="nil"/>
            </w:tcBorders>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51</w:t>
            </w:r>
          </w:p>
        </w:tc>
        <w:tc>
          <w:tcPr>
            <w:tcW w:w="527" w:type="dxa"/>
            <w:tcBorders>
              <w:bottom w:val="nil"/>
            </w:tcBorders>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80</w:t>
            </w:r>
          </w:p>
        </w:tc>
        <w:tc>
          <w:tcPr>
            <w:tcW w:w="527" w:type="dxa"/>
            <w:tcBorders>
              <w:bottom w:val="nil"/>
            </w:tcBorders>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26</w:t>
            </w:r>
          </w:p>
        </w:tc>
        <w:tc>
          <w:tcPr>
            <w:tcW w:w="527" w:type="dxa"/>
            <w:tcBorders>
              <w:bottom w:val="nil"/>
            </w:tcBorders>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24</w:t>
            </w:r>
          </w:p>
        </w:tc>
        <w:tc>
          <w:tcPr>
            <w:tcW w:w="527" w:type="dxa"/>
            <w:tcBorders>
              <w:bottom w:val="nil"/>
            </w:tcBorders>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12</w:t>
            </w:r>
          </w:p>
        </w:tc>
        <w:tc>
          <w:tcPr>
            <w:tcW w:w="713" w:type="dxa"/>
            <w:tcBorders>
              <w:bottom w:val="nil"/>
            </w:tcBorders>
          </w:tcPr>
          <w:p w:rsidR="0052451F" w:rsidRPr="00F813F2" w:rsidRDefault="0052451F" w:rsidP="00C13F14">
            <w:pPr>
              <w:autoSpaceDE w:val="0"/>
              <w:autoSpaceDN w:val="0"/>
              <w:adjustRightInd w:val="0"/>
              <w:spacing w:after="0" w:line="240" w:lineRule="auto"/>
              <w:rPr>
                <w:rFonts w:ascii="Times New Roman" w:hAnsi="Times New Roman"/>
              </w:rPr>
            </w:pPr>
            <w:r w:rsidRPr="00F813F2">
              <w:rPr>
                <w:rFonts w:ascii="Times New Roman" w:hAnsi="Times New Roman"/>
              </w:rPr>
              <w:t>0</w:t>
            </w:r>
          </w:p>
        </w:tc>
        <w:tc>
          <w:tcPr>
            <w:tcW w:w="794" w:type="dxa"/>
            <w:tcBorders>
              <w:bottom w:val="nil"/>
            </w:tcBorders>
          </w:tcPr>
          <w:p w:rsidR="0052451F" w:rsidRPr="00F813F2" w:rsidRDefault="0052451F" w:rsidP="00C13F14">
            <w:pPr>
              <w:autoSpaceDE w:val="0"/>
              <w:autoSpaceDN w:val="0"/>
              <w:adjustRightInd w:val="0"/>
              <w:spacing w:after="0" w:line="240" w:lineRule="auto"/>
              <w:rPr>
                <w:rFonts w:ascii="Times New Roman" w:hAnsi="Times New Roman"/>
              </w:rPr>
            </w:pPr>
          </w:p>
        </w:tc>
      </w:tr>
      <w:tr w:rsidR="0052451F" w:rsidRPr="00F813F2" w:rsidTr="00CE3F6C">
        <w:tc>
          <w:tcPr>
            <w:tcW w:w="621" w:type="dxa"/>
            <w:tcBorders>
              <w:bottom w:val="single" w:sz="4" w:space="0" w:color="auto"/>
            </w:tcBorders>
          </w:tcPr>
          <w:p w:rsidR="0052451F" w:rsidRPr="00F813F2" w:rsidRDefault="0052451F" w:rsidP="007D130A">
            <w:pPr>
              <w:autoSpaceDE w:val="0"/>
              <w:autoSpaceDN w:val="0"/>
              <w:adjustRightInd w:val="0"/>
              <w:spacing w:line="240" w:lineRule="auto"/>
              <w:rPr>
                <w:rFonts w:ascii="Times New Roman" w:hAnsi="Times New Roman"/>
              </w:rPr>
            </w:pPr>
            <w:r w:rsidRPr="00F813F2">
              <w:rPr>
                <w:rFonts w:ascii="Times New Roman" w:hAnsi="Times New Roman"/>
              </w:rPr>
              <w:t>94</w:t>
            </w:r>
          </w:p>
        </w:tc>
        <w:tc>
          <w:tcPr>
            <w:tcW w:w="526" w:type="dxa"/>
            <w:tcBorders>
              <w:bottom w:val="single" w:sz="4" w:space="0" w:color="auto"/>
            </w:tcBorders>
          </w:tcPr>
          <w:p w:rsidR="0052451F" w:rsidRPr="00F813F2" w:rsidRDefault="0052451F" w:rsidP="007D130A">
            <w:pPr>
              <w:autoSpaceDE w:val="0"/>
              <w:autoSpaceDN w:val="0"/>
              <w:adjustRightInd w:val="0"/>
              <w:spacing w:line="240" w:lineRule="auto"/>
              <w:rPr>
                <w:rFonts w:ascii="Times New Roman" w:hAnsi="Times New Roman"/>
              </w:rPr>
            </w:pPr>
            <w:r w:rsidRPr="00F813F2">
              <w:rPr>
                <w:rFonts w:ascii="Times New Roman" w:hAnsi="Times New Roman"/>
              </w:rPr>
              <w:t>18</w:t>
            </w:r>
          </w:p>
        </w:tc>
        <w:tc>
          <w:tcPr>
            <w:tcW w:w="526" w:type="dxa"/>
            <w:tcBorders>
              <w:bottom w:val="single" w:sz="4" w:space="0" w:color="auto"/>
            </w:tcBorders>
          </w:tcPr>
          <w:p w:rsidR="0052451F" w:rsidRPr="00F813F2" w:rsidRDefault="0052451F" w:rsidP="007D130A">
            <w:pPr>
              <w:autoSpaceDE w:val="0"/>
              <w:autoSpaceDN w:val="0"/>
              <w:adjustRightInd w:val="0"/>
              <w:spacing w:line="240" w:lineRule="auto"/>
              <w:rPr>
                <w:rFonts w:ascii="Times New Roman" w:hAnsi="Times New Roman"/>
              </w:rPr>
            </w:pPr>
            <w:r w:rsidRPr="00F813F2">
              <w:rPr>
                <w:rFonts w:ascii="Times New Roman" w:hAnsi="Times New Roman"/>
              </w:rPr>
              <w:t>4</w:t>
            </w:r>
          </w:p>
        </w:tc>
        <w:tc>
          <w:tcPr>
            <w:tcW w:w="546" w:type="dxa"/>
            <w:tcBorders>
              <w:bottom w:val="single" w:sz="4" w:space="0" w:color="auto"/>
            </w:tcBorders>
          </w:tcPr>
          <w:p w:rsidR="0052451F" w:rsidRPr="00F813F2" w:rsidRDefault="0052451F" w:rsidP="007D130A">
            <w:pPr>
              <w:autoSpaceDE w:val="0"/>
              <w:autoSpaceDN w:val="0"/>
              <w:adjustRightInd w:val="0"/>
              <w:spacing w:line="240" w:lineRule="auto"/>
              <w:rPr>
                <w:rFonts w:ascii="Times New Roman" w:hAnsi="Times New Roman"/>
              </w:rPr>
            </w:pPr>
            <w:r w:rsidRPr="00F813F2">
              <w:rPr>
                <w:rFonts w:ascii="Times New Roman" w:hAnsi="Times New Roman"/>
              </w:rPr>
              <w:t>61</w:t>
            </w:r>
          </w:p>
        </w:tc>
        <w:tc>
          <w:tcPr>
            <w:tcW w:w="526" w:type="dxa"/>
            <w:tcBorders>
              <w:bottom w:val="single" w:sz="4" w:space="0" w:color="auto"/>
            </w:tcBorders>
          </w:tcPr>
          <w:p w:rsidR="0052451F" w:rsidRPr="00F813F2" w:rsidRDefault="0052451F" w:rsidP="007D130A">
            <w:pPr>
              <w:autoSpaceDE w:val="0"/>
              <w:autoSpaceDN w:val="0"/>
              <w:adjustRightInd w:val="0"/>
              <w:spacing w:line="240" w:lineRule="auto"/>
              <w:rPr>
                <w:rFonts w:ascii="Times New Roman" w:hAnsi="Times New Roman"/>
              </w:rPr>
            </w:pPr>
            <w:r w:rsidRPr="00F813F2">
              <w:rPr>
                <w:rFonts w:ascii="Times New Roman" w:hAnsi="Times New Roman"/>
              </w:rPr>
              <w:t>38</w:t>
            </w:r>
          </w:p>
        </w:tc>
        <w:tc>
          <w:tcPr>
            <w:tcW w:w="526" w:type="dxa"/>
            <w:tcBorders>
              <w:bottom w:val="single" w:sz="4" w:space="0" w:color="auto"/>
            </w:tcBorders>
          </w:tcPr>
          <w:p w:rsidR="0052451F" w:rsidRPr="00F813F2" w:rsidRDefault="0052451F" w:rsidP="007D130A">
            <w:pPr>
              <w:autoSpaceDE w:val="0"/>
              <w:autoSpaceDN w:val="0"/>
              <w:adjustRightInd w:val="0"/>
              <w:spacing w:line="240" w:lineRule="auto"/>
              <w:rPr>
                <w:rFonts w:ascii="Times New Roman" w:hAnsi="Times New Roman"/>
              </w:rPr>
            </w:pPr>
            <w:r w:rsidRPr="00F813F2">
              <w:rPr>
                <w:rFonts w:ascii="Times New Roman" w:hAnsi="Times New Roman"/>
              </w:rPr>
              <w:t>38</w:t>
            </w:r>
          </w:p>
        </w:tc>
        <w:tc>
          <w:tcPr>
            <w:tcW w:w="527" w:type="dxa"/>
            <w:tcBorders>
              <w:bottom w:val="single" w:sz="4" w:space="0" w:color="auto"/>
            </w:tcBorders>
          </w:tcPr>
          <w:p w:rsidR="0052451F" w:rsidRPr="00F813F2" w:rsidRDefault="0052451F" w:rsidP="007D130A">
            <w:pPr>
              <w:autoSpaceDE w:val="0"/>
              <w:autoSpaceDN w:val="0"/>
              <w:adjustRightInd w:val="0"/>
              <w:spacing w:line="240" w:lineRule="auto"/>
              <w:rPr>
                <w:rFonts w:ascii="Times New Roman" w:hAnsi="Times New Roman"/>
              </w:rPr>
            </w:pPr>
            <w:r w:rsidRPr="00F813F2">
              <w:rPr>
                <w:rFonts w:ascii="Times New Roman" w:hAnsi="Times New Roman"/>
              </w:rPr>
              <w:t>21</w:t>
            </w:r>
          </w:p>
        </w:tc>
        <w:tc>
          <w:tcPr>
            <w:tcW w:w="527" w:type="dxa"/>
            <w:tcBorders>
              <w:bottom w:val="single" w:sz="4" w:space="0" w:color="auto"/>
            </w:tcBorders>
          </w:tcPr>
          <w:p w:rsidR="0052451F" w:rsidRPr="00F813F2" w:rsidRDefault="0052451F" w:rsidP="007D130A">
            <w:pPr>
              <w:autoSpaceDE w:val="0"/>
              <w:autoSpaceDN w:val="0"/>
              <w:adjustRightInd w:val="0"/>
              <w:spacing w:line="240" w:lineRule="auto"/>
              <w:rPr>
                <w:rFonts w:ascii="Times New Roman" w:hAnsi="Times New Roman"/>
              </w:rPr>
            </w:pPr>
            <w:r w:rsidRPr="00F813F2">
              <w:rPr>
                <w:rFonts w:ascii="Times New Roman" w:hAnsi="Times New Roman"/>
              </w:rPr>
              <w:t>61</w:t>
            </w:r>
          </w:p>
        </w:tc>
        <w:tc>
          <w:tcPr>
            <w:tcW w:w="527" w:type="dxa"/>
            <w:tcBorders>
              <w:bottom w:val="single" w:sz="4" w:space="0" w:color="auto"/>
            </w:tcBorders>
          </w:tcPr>
          <w:p w:rsidR="0052451F" w:rsidRPr="00F813F2" w:rsidRDefault="0052451F" w:rsidP="007D130A">
            <w:pPr>
              <w:autoSpaceDE w:val="0"/>
              <w:autoSpaceDN w:val="0"/>
              <w:adjustRightInd w:val="0"/>
              <w:spacing w:line="240" w:lineRule="auto"/>
              <w:rPr>
                <w:rFonts w:ascii="Times New Roman" w:hAnsi="Times New Roman"/>
              </w:rPr>
            </w:pPr>
            <w:r w:rsidRPr="00F813F2">
              <w:rPr>
                <w:rFonts w:ascii="Times New Roman" w:hAnsi="Times New Roman"/>
              </w:rPr>
              <w:t>9</w:t>
            </w:r>
          </w:p>
        </w:tc>
        <w:tc>
          <w:tcPr>
            <w:tcW w:w="527" w:type="dxa"/>
            <w:tcBorders>
              <w:bottom w:val="single" w:sz="4" w:space="0" w:color="auto"/>
            </w:tcBorders>
          </w:tcPr>
          <w:p w:rsidR="0052451F" w:rsidRPr="00F813F2" w:rsidRDefault="0052451F" w:rsidP="007D130A">
            <w:pPr>
              <w:autoSpaceDE w:val="0"/>
              <w:autoSpaceDN w:val="0"/>
              <w:adjustRightInd w:val="0"/>
              <w:spacing w:line="240" w:lineRule="auto"/>
              <w:rPr>
                <w:rFonts w:ascii="Times New Roman" w:hAnsi="Times New Roman"/>
              </w:rPr>
            </w:pPr>
            <w:r w:rsidRPr="00F813F2">
              <w:rPr>
                <w:rFonts w:ascii="Times New Roman" w:hAnsi="Times New Roman"/>
              </w:rPr>
              <w:t>80</w:t>
            </w:r>
          </w:p>
        </w:tc>
        <w:tc>
          <w:tcPr>
            <w:tcW w:w="546" w:type="dxa"/>
            <w:tcBorders>
              <w:bottom w:val="single" w:sz="4" w:space="0" w:color="auto"/>
            </w:tcBorders>
          </w:tcPr>
          <w:p w:rsidR="0052451F" w:rsidRPr="00F813F2" w:rsidRDefault="0052451F" w:rsidP="007D130A">
            <w:pPr>
              <w:autoSpaceDE w:val="0"/>
              <w:autoSpaceDN w:val="0"/>
              <w:adjustRightInd w:val="0"/>
              <w:spacing w:line="240" w:lineRule="auto"/>
              <w:rPr>
                <w:rFonts w:ascii="Times New Roman" w:hAnsi="Times New Roman"/>
              </w:rPr>
            </w:pPr>
            <w:r w:rsidRPr="00F813F2">
              <w:rPr>
                <w:rFonts w:ascii="Times New Roman" w:hAnsi="Times New Roman"/>
              </w:rPr>
              <w:t>18</w:t>
            </w:r>
          </w:p>
        </w:tc>
        <w:tc>
          <w:tcPr>
            <w:tcW w:w="527" w:type="dxa"/>
            <w:tcBorders>
              <w:bottom w:val="single" w:sz="4" w:space="0" w:color="auto"/>
            </w:tcBorders>
          </w:tcPr>
          <w:p w:rsidR="0052451F" w:rsidRPr="00F813F2" w:rsidRDefault="0052451F" w:rsidP="007D130A">
            <w:pPr>
              <w:autoSpaceDE w:val="0"/>
              <w:autoSpaceDN w:val="0"/>
              <w:adjustRightInd w:val="0"/>
              <w:spacing w:line="240" w:lineRule="auto"/>
              <w:rPr>
                <w:rFonts w:ascii="Times New Roman" w:hAnsi="Times New Roman"/>
              </w:rPr>
            </w:pPr>
            <w:r w:rsidRPr="00F813F2">
              <w:rPr>
                <w:rFonts w:ascii="Times New Roman" w:hAnsi="Times New Roman"/>
              </w:rPr>
              <w:t>21</w:t>
            </w:r>
          </w:p>
        </w:tc>
        <w:tc>
          <w:tcPr>
            <w:tcW w:w="527" w:type="dxa"/>
            <w:tcBorders>
              <w:bottom w:val="single" w:sz="4" w:space="0" w:color="auto"/>
            </w:tcBorders>
          </w:tcPr>
          <w:p w:rsidR="0052451F" w:rsidRPr="00F813F2" w:rsidRDefault="0052451F" w:rsidP="007D130A">
            <w:pPr>
              <w:autoSpaceDE w:val="0"/>
              <w:autoSpaceDN w:val="0"/>
              <w:adjustRightInd w:val="0"/>
              <w:spacing w:line="240" w:lineRule="auto"/>
              <w:rPr>
                <w:rFonts w:ascii="Times New Roman" w:hAnsi="Times New Roman"/>
              </w:rPr>
            </w:pPr>
            <w:r w:rsidRPr="00F813F2">
              <w:rPr>
                <w:rFonts w:ascii="Times New Roman" w:hAnsi="Times New Roman"/>
              </w:rPr>
              <w:t>8</w:t>
            </w:r>
          </w:p>
        </w:tc>
        <w:tc>
          <w:tcPr>
            <w:tcW w:w="527" w:type="dxa"/>
            <w:tcBorders>
              <w:bottom w:val="single" w:sz="4" w:space="0" w:color="auto"/>
            </w:tcBorders>
          </w:tcPr>
          <w:p w:rsidR="0052451F" w:rsidRPr="00F813F2" w:rsidRDefault="0052451F" w:rsidP="007D130A">
            <w:pPr>
              <w:autoSpaceDE w:val="0"/>
              <w:autoSpaceDN w:val="0"/>
              <w:adjustRightInd w:val="0"/>
              <w:spacing w:line="240" w:lineRule="auto"/>
              <w:rPr>
                <w:rFonts w:ascii="Times New Roman" w:hAnsi="Times New Roman"/>
              </w:rPr>
            </w:pPr>
            <w:r w:rsidRPr="00F813F2">
              <w:rPr>
                <w:rFonts w:ascii="Times New Roman" w:hAnsi="Times New Roman"/>
              </w:rPr>
              <w:t>14</w:t>
            </w:r>
          </w:p>
        </w:tc>
        <w:tc>
          <w:tcPr>
            <w:tcW w:w="527" w:type="dxa"/>
            <w:tcBorders>
              <w:bottom w:val="single" w:sz="4" w:space="0" w:color="auto"/>
            </w:tcBorders>
          </w:tcPr>
          <w:p w:rsidR="0052451F" w:rsidRPr="00F813F2" w:rsidRDefault="0052451F" w:rsidP="007D130A">
            <w:pPr>
              <w:autoSpaceDE w:val="0"/>
              <w:autoSpaceDN w:val="0"/>
              <w:adjustRightInd w:val="0"/>
              <w:spacing w:line="240" w:lineRule="auto"/>
              <w:rPr>
                <w:rFonts w:ascii="Times New Roman" w:hAnsi="Times New Roman"/>
              </w:rPr>
            </w:pPr>
            <w:r w:rsidRPr="00F813F2">
              <w:rPr>
                <w:rFonts w:ascii="Times New Roman" w:hAnsi="Times New Roman"/>
              </w:rPr>
              <w:t>47</w:t>
            </w:r>
          </w:p>
        </w:tc>
        <w:tc>
          <w:tcPr>
            <w:tcW w:w="713" w:type="dxa"/>
            <w:tcBorders>
              <w:bottom w:val="single" w:sz="4" w:space="0" w:color="auto"/>
            </w:tcBorders>
          </w:tcPr>
          <w:p w:rsidR="0052451F" w:rsidRPr="00F813F2" w:rsidRDefault="0052451F" w:rsidP="00D4783B">
            <w:pPr>
              <w:autoSpaceDE w:val="0"/>
              <w:autoSpaceDN w:val="0"/>
              <w:adjustRightInd w:val="0"/>
              <w:spacing w:after="1000" w:line="240" w:lineRule="auto"/>
              <w:rPr>
                <w:rFonts w:ascii="Times New Roman" w:hAnsi="Times New Roman"/>
              </w:rPr>
            </w:pPr>
            <w:r w:rsidRPr="00F813F2">
              <w:rPr>
                <w:rFonts w:ascii="Times New Roman" w:hAnsi="Times New Roman"/>
              </w:rPr>
              <w:t>56</w:t>
            </w:r>
          </w:p>
        </w:tc>
        <w:tc>
          <w:tcPr>
            <w:tcW w:w="794" w:type="dxa"/>
            <w:tcBorders>
              <w:bottom w:val="single" w:sz="4" w:space="0" w:color="auto"/>
            </w:tcBorders>
          </w:tcPr>
          <w:p w:rsidR="0052451F" w:rsidRPr="00F813F2" w:rsidRDefault="0052451F" w:rsidP="00C13F14">
            <w:pPr>
              <w:autoSpaceDE w:val="0"/>
              <w:autoSpaceDN w:val="0"/>
              <w:adjustRightInd w:val="0"/>
              <w:spacing w:after="0" w:line="240" w:lineRule="auto"/>
              <w:rPr>
                <w:rFonts w:ascii="Times New Roman" w:hAnsi="Times New Roman"/>
              </w:rPr>
            </w:pPr>
          </w:p>
        </w:tc>
      </w:tr>
    </w:tbl>
    <w:p w:rsidR="00CE3F6C" w:rsidRDefault="00CE3F6C" w:rsidP="00CE3F6C">
      <w:pPr>
        <w:rPr>
          <w:rFonts w:ascii="Times New Roman" w:hAnsi="Times New Roman"/>
          <w:sz w:val="28"/>
          <w:szCs w:val="28"/>
        </w:rPr>
      </w:pPr>
      <w:r>
        <w:br w:type="page"/>
      </w:r>
    </w:p>
    <w:p w:rsidR="00FC74C2" w:rsidRPr="00F813F2" w:rsidRDefault="00FC74C2" w:rsidP="00623CA5">
      <w:pPr>
        <w:pStyle w:val="Heading2"/>
      </w:pPr>
      <w:r w:rsidRPr="00F813F2">
        <w:lastRenderedPageBreak/>
        <w:t>Section 7.4 The Normal Approximation to the Binomial Probability Distribution</w:t>
      </w:r>
    </w:p>
    <w:p w:rsidR="00286343" w:rsidRPr="00F813F2" w:rsidRDefault="00286343" w:rsidP="006C3363">
      <w:pPr>
        <w:pStyle w:val="Heading3"/>
        <w:spacing w:line="360" w:lineRule="auto"/>
      </w:pPr>
      <w:r w:rsidRPr="00F813F2">
        <w:t>Objective</w:t>
      </w:r>
    </w:p>
    <w:p w:rsidR="00286343" w:rsidRPr="00F813F2" w:rsidRDefault="00286343" w:rsidP="00286343">
      <w:pPr>
        <w:numPr>
          <w:ilvl w:val="0"/>
          <w:numId w:val="16"/>
        </w:numPr>
        <w:spacing w:line="240" w:lineRule="auto"/>
        <w:rPr>
          <w:rFonts w:ascii="Times New Roman" w:hAnsi="Times New Roman"/>
          <w:sz w:val="24"/>
          <w:szCs w:val="24"/>
        </w:rPr>
      </w:pPr>
      <w:r w:rsidRPr="00F813F2">
        <w:rPr>
          <w:rFonts w:ascii="Times New Roman" w:hAnsi="Times New Roman"/>
        </w:rPr>
        <w:t>Approximate Binomial Probabilities Using the Normal Distribution</w:t>
      </w:r>
    </w:p>
    <w:p w:rsidR="00126D76" w:rsidRPr="00F813F2" w:rsidRDefault="00126D76" w:rsidP="009A6D3B">
      <w:pPr>
        <w:pStyle w:val="Heading4"/>
      </w:pPr>
      <w:r w:rsidRPr="00F813F2">
        <w:t>Objective 1: Approximate Binomial Probabilities Using the Normal Distribution</w:t>
      </w:r>
    </w:p>
    <w:p w:rsidR="00BB352A" w:rsidRPr="00F813F2" w:rsidRDefault="00BB352A" w:rsidP="007D130A">
      <w:pPr>
        <w:pStyle w:val="Objective"/>
      </w:pPr>
      <w:r w:rsidRPr="00F813F2">
        <w:t>Introduction, Page 1</w:t>
      </w:r>
    </w:p>
    <w:p w:rsidR="00276A71" w:rsidRPr="00F813F2" w:rsidRDefault="00266ECB" w:rsidP="00185859">
      <w:pPr>
        <w:rPr>
          <w:rFonts w:ascii="Times New Roman" w:hAnsi="Times New Roman"/>
          <w:i/>
        </w:rPr>
      </w:pPr>
      <w:r w:rsidRPr="00F813F2">
        <w:rPr>
          <w:noProof/>
          <w:lang w:bidi="mr-IN"/>
        </w:rPr>
        <w:drawing>
          <wp:inline distT="0" distB="0" distL="0" distR="0">
            <wp:extent cx="304800" cy="228600"/>
            <wp:effectExtent l="0" t="0" r="0" b="0"/>
            <wp:docPr id="35" name="Picture 3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ulliWood_Interactive_0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DF1682" w:rsidRPr="00F813F2">
        <w:t xml:space="preserve"> </w:t>
      </w:r>
      <w:r w:rsidR="00126D76" w:rsidRPr="00F813F2">
        <w:rPr>
          <w:rFonts w:ascii="Times New Roman" w:hAnsi="Times New Roman"/>
          <w:i/>
        </w:rPr>
        <w:t>Answer the following after watching the video.</w:t>
      </w:r>
    </w:p>
    <w:p w:rsidR="00126D76" w:rsidRPr="00F813F2" w:rsidRDefault="00126D76" w:rsidP="00276A71">
      <w:pPr>
        <w:pStyle w:val="linespace"/>
        <w:numPr>
          <w:ilvl w:val="0"/>
          <w:numId w:val="18"/>
        </w:numPr>
        <w:ind w:left="360"/>
      </w:pPr>
      <w:r w:rsidRPr="00F813F2">
        <w:t>What are the three criteria for a binomial probability experiment?</w:t>
      </w:r>
    </w:p>
    <w:p w:rsidR="00126D76" w:rsidRPr="00F813F2" w:rsidRDefault="00126D76" w:rsidP="00276A71">
      <w:pPr>
        <w:pStyle w:val="linespace"/>
        <w:numPr>
          <w:ilvl w:val="0"/>
          <w:numId w:val="18"/>
        </w:numPr>
        <w:ind w:left="360"/>
      </w:pPr>
      <w:r w:rsidRPr="00F813F2">
        <w:t>Under what conditions will a binomial random variable be approximately normally distributed?</w:t>
      </w:r>
    </w:p>
    <w:p w:rsidR="00BB352A" w:rsidRPr="00F813F2" w:rsidRDefault="00BB352A" w:rsidP="00D4783B">
      <w:pPr>
        <w:pStyle w:val="Objective"/>
        <w:ind w:left="0"/>
      </w:pPr>
      <w:r w:rsidRPr="00F813F2">
        <w:t>Objective 1, Page 1</w:t>
      </w:r>
    </w:p>
    <w:p w:rsidR="00126D76" w:rsidRPr="00F813F2" w:rsidRDefault="00126D76" w:rsidP="00276A71">
      <w:pPr>
        <w:pStyle w:val="linespace"/>
        <w:numPr>
          <w:ilvl w:val="0"/>
          <w:numId w:val="18"/>
        </w:numPr>
        <w:ind w:left="360"/>
      </w:pPr>
      <w:r w:rsidRPr="00F813F2">
        <w:t xml:space="preserve">If the binomial </w:t>
      </w:r>
      <w:r w:rsidR="00002D15" w:rsidRPr="00F813F2">
        <w:t xml:space="preserve">random variable </w:t>
      </w:r>
      <w:r w:rsidR="00002D15" w:rsidRPr="00F813F2">
        <w:rPr>
          <w:i/>
        </w:rPr>
        <w:t>X</w:t>
      </w:r>
      <w:r w:rsidR="00002D15" w:rsidRPr="00F813F2">
        <w:t xml:space="preserve"> is approximately distributed, state the formulas for its mean and standard deviation.</w:t>
      </w:r>
    </w:p>
    <w:p w:rsidR="00BB352A" w:rsidRPr="00F813F2" w:rsidRDefault="00BB352A" w:rsidP="00D4783B">
      <w:pPr>
        <w:pStyle w:val="Objective"/>
        <w:ind w:left="0"/>
      </w:pPr>
      <w:r w:rsidRPr="00F813F2">
        <w:t>Objective 1, Page 2</w:t>
      </w:r>
    </w:p>
    <w:p w:rsidR="00CC0764" w:rsidRPr="00F813F2" w:rsidRDefault="00CC0764" w:rsidP="00197EE3">
      <w:pPr>
        <w:numPr>
          <w:ilvl w:val="0"/>
          <w:numId w:val="18"/>
        </w:numPr>
        <w:spacing w:after="0" w:line="240" w:lineRule="auto"/>
        <w:ind w:left="360"/>
      </w:pPr>
      <w:r w:rsidRPr="00F813F2">
        <w:rPr>
          <w:rFonts w:ascii="Times New Roman" w:hAnsi="Times New Roman"/>
        </w:rPr>
        <w:t xml:space="preserve">If </w:t>
      </w:r>
      <w:r w:rsidR="004E0F47" w:rsidRPr="00F813F2">
        <w:rPr>
          <w:rFonts w:ascii="Times New Roman" w:hAnsi="Times New Roman"/>
          <w:i/>
        </w:rPr>
        <w:t>n</w:t>
      </w:r>
      <w:r w:rsidR="004E0F47" w:rsidRPr="00F813F2">
        <w:rPr>
          <w:rFonts w:ascii="Times New Roman" w:hAnsi="Times New Roman"/>
        </w:rPr>
        <w:t xml:space="preserve"> = 40</w:t>
      </w:r>
      <w:r w:rsidRPr="00F813F2">
        <w:rPr>
          <w:rFonts w:ascii="Times New Roman" w:hAnsi="Times New Roman"/>
        </w:rPr>
        <w:t xml:space="preserve"> and </w:t>
      </w:r>
      <w:r w:rsidR="004E0F47" w:rsidRPr="00F813F2">
        <w:rPr>
          <w:rFonts w:ascii="Times New Roman" w:hAnsi="Times New Roman"/>
          <w:i/>
        </w:rPr>
        <w:t>p</w:t>
      </w:r>
      <w:r w:rsidR="004E0F47" w:rsidRPr="00F813F2">
        <w:rPr>
          <w:rFonts w:ascii="Times New Roman" w:hAnsi="Times New Roman"/>
        </w:rPr>
        <w:t xml:space="preserve"> = 0.5</w:t>
      </w:r>
      <w:r w:rsidRPr="00F813F2">
        <w:rPr>
          <w:rFonts w:ascii="Times New Roman" w:hAnsi="Times New Roman"/>
        </w:rPr>
        <w:t xml:space="preserve">, we can use a normal model because </w:t>
      </w:r>
      <w:r w:rsidR="00E44BC1" w:rsidRPr="00F813F2">
        <w:rPr>
          <w:rFonts w:ascii="Times New Roman" w:hAnsi="Times New Roman"/>
          <w:position w:val="-14"/>
        </w:rPr>
        <w:object w:dxaOrig="2780" w:dyaOrig="400">
          <v:shape id="_x0000_i1045" type="#_x0000_t75" alt="np open parenthesis 1 minus p close parenthesis equals 40 open parenthesis 0.5 close parenthesis open parenthesis 0.5 close parenthesis equals 10" style="width:139.25pt;height:20.4pt" o:ole="">
            <v:imagedata r:id="rId56" o:title=""/>
          </v:shape>
          <o:OLEObject Type="Embed" ProgID="Equation.DSMT4" ShapeID="_x0000_i1045" DrawAspect="Content" ObjectID="_1607958931" r:id="rId57"/>
        </w:object>
      </w:r>
      <w:r w:rsidRPr="00F813F2">
        <w:rPr>
          <w:rFonts w:ascii="Times New Roman" w:hAnsi="Times New Roman"/>
        </w:rPr>
        <w:t>.</w:t>
      </w:r>
      <w:r w:rsidR="00716EA0" w:rsidRPr="00F813F2">
        <w:rPr>
          <w:rFonts w:ascii="Times New Roman" w:hAnsi="Times New Roman"/>
        </w:rPr>
        <w:t xml:space="preserve"> </w:t>
      </w:r>
      <w:r w:rsidRPr="00F813F2">
        <w:rPr>
          <w:rFonts w:ascii="Times New Roman" w:hAnsi="Times New Roman"/>
        </w:rPr>
        <w:t>Compute</w:t>
      </w:r>
      <w:r w:rsidRPr="00F813F2">
        <w:t xml:space="preserve"> </w:t>
      </w:r>
      <w:r w:rsidR="00E44BC1" w:rsidRPr="00F813F2">
        <w:rPr>
          <w:position w:val="-12"/>
        </w:rPr>
        <w:object w:dxaOrig="340" w:dyaOrig="360">
          <v:shape id="_x0000_i1046" type="#_x0000_t75" alt="mu subscript x" style="width:17.65pt;height:18.35pt" o:ole="">
            <v:imagedata r:id="rId58" o:title=""/>
          </v:shape>
          <o:OLEObject Type="Embed" ProgID="Equation.DSMT4" ShapeID="_x0000_i1046" DrawAspect="Content" ObjectID="_1607958932" r:id="rId59"/>
        </w:object>
      </w:r>
      <w:r w:rsidRPr="00F813F2">
        <w:t xml:space="preserve"> and </w:t>
      </w:r>
      <w:r w:rsidR="00E44BC1" w:rsidRPr="00F813F2">
        <w:rPr>
          <w:position w:val="-12"/>
        </w:rPr>
        <w:object w:dxaOrig="340" w:dyaOrig="360">
          <v:shape id="_x0000_i1047" type="#_x0000_t75" alt="sigma subscript x" style="width:17.65pt;height:18.35pt" o:ole="">
            <v:imagedata r:id="rId60" o:title=""/>
          </v:shape>
          <o:OLEObject Type="Embed" ProgID="Equation.DSMT4" ShapeID="_x0000_i1047" DrawAspect="Content" ObjectID="_1607958933" r:id="rId61"/>
        </w:object>
      </w:r>
      <w:r w:rsidRPr="00F813F2">
        <w:t>.</w:t>
      </w:r>
    </w:p>
    <w:p w:rsidR="00CC0764" w:rsidRPr="00F813F2" w:rsidRDefault="00CC0764" w:rsidP="00D4783B">
      <w:pPr>
        <w:pStyle w:val="Objective"/>
        <w:ind w:left="0"/>
      </w:pPr>
      <w:r w:rsidRPr="00F813F2">
        <w:t>Objective 1, Page 4</w:t>
      </w:r>
    </w:p>
    <w:p w:rsidR="00CC0764" w:rsidRPr="00F813F2" w:rsidRDefault="00CC0764" w:rsidP="005F35CB">
      <w:pPr>
        <w:spacing w:after="240" w:line="240" w:lineRule="auto"/>
        <w:rPr>
          <w:rFonts w:ascii="Times New Roman" w:hAnsi="Times New Roman"/>
        </w:rPr>
      </w:pPr>
      <w:r w:rsidRPr="00F813F2">
        <w:rPr>
          <w:rFonts w:ascii="Times New Roman" w:hAnsi="Times New Roman"/>
        </w:rPr>
        <w:t xml:space="preserve">To approximate the probability of a specific value of the binomial random variable, such as </w:t>
      </w:r>
      <w:proofErr w:type="gramStart"/>
      <w:r w:rsidRPr="00F813F2">
        <w:rPr>
          <w:rFonts w:ascii="Times New Roman" w:hAnsi="Times New Roman"/>
        </w:rPr>
        <w:t>P(</w:t>
      </w:r>
      <w:proofErr w:type="gramEnd"/>
      <w:r w:rsidRPr="00F813F2">
        <w:rPr>
          <w:rFonts w:ascii="Times New Roman" w:hAnsi="Times New Roman"/>
        </w:rPr>
        <w:t xml:space="preserve">18), find the area under the normal curve from </w:t>
      </w:r>
      <w:r w:rsidR="004E0F47" w:rsidRPr="00F813F2">
        <w:rPr>
          <w:rFonts w:ascii="Times New Roman" w:hAnsi="Times New Roman"/>
        </w:rPr>
        <w:t>x = 17.5</w:t>
      </w:r>
      <w:r w:rsidRPr="00F813F2">
        <w:rPr>
          <w:rFonts w:ascii="Times New Roman" w:hAnsi="Times New Roman"/>
        </w:rPr>
        <w:t xml:space="preserve"> to x</w:t>
      </w:r>
      <w:r w:rsidR="004E0F47" w:rsidRPr="00F813F2">
        <w:rPr>
          <w:rFonts w:ascii="Times New Roman" w:hAnsi="Times New Roman"/>
        </w:rPr>
        <w:t xml:space="preserve"> </w:t>
      </w:r>
      <w:r w:rsidRPr="00F813F2">
        <w:rPr>
          <w:rFonts w:ascii="Times New Roman" w:hAnsi="Times New Roman"/>
        </w:rPr>
        <w:t>=</w:t>
      </w:r>
      <w:r w:rsidR="004E0F47" w:rsidRPr="00F813F2">
        <w:rPr>
          <w:rFonts w:ascii="Times New Roman" w:hAnsi="Times New Roman"/>
        </w:rPr>
        <w:t xml:space="preserve"> </w:t>
      </w:r>
      <w:r w:rsidRPr="00F813F2">
        <w:rPr>
          <w:rFonts w:ascii="Times New Roman" w:hAnsi="Times New Roman"/>
        </w:rPr>
        <w:t>18.5. We add and subtract 0.5 from x</w:t>
      </w:r>
      <w:r w:rsidR="004E0F47" w:rsidRPr="00F813F2">
        <w:rPr>
          <w:rFonts w:ascii="Times New Roman" w:hAnsi="Times New Roman"/>
        </w:rPr>
        <w:t xml:space="preserve"> </w:t>
      </w:r>
      <w:r w:rsidRPr="00F813F2">
        <w:rPr>
          <w:rFonts w:ascii="Times New Roman" w:hAnsi="Times New Roman"/>
        </w:rPr>
        <w:t>=</w:t>
      </w:r>
      <w:r w:rsidR="004E0F47" w:rsidRPr="00F813F2">
        <w:rPr>
          <w:rFonts w:ascii="Times New Roman" w:hAnsi="Times New Roman"/>
        </w:rPr>
        <w:t xml:space="preserve"> </w:t>
      </w:r>
      <w:r w:rsidRPr="00F813F2">
        <w:rPr>
          <w:rFonts w:ascii="Times New Roman" w:hAnsi="Times New Roman"/>
        </w:rPr>
        <w:t>18 as a correction for continuity because we are using a continuous density function to approximate a discrete probability.</w:t>
      </w:r>
    </w:p>
    <w:p w:rsidR="00BC77E1" w:rsidRPr="00F813F2" w:rsidRDefault="00BC77E1" w:rsidP="00D4783B">
      <w:pPr>
        <w:pStyle w:val="Objective"/>
        <w:ind w:left="0"/>
      </w:pPr>
      <w:r w:rsidRPr="00F813F2">
        <w:t>Objective 1, Page 5</w:t>
      </w:r>
    </w:p>
    <w:p w:rsidR="00BC77E1" w:rsidRPr="00F813F2" w:rsidRDefault="00266ECB" w:rsidP="00DF1682">
      <w:pPr>
        <w:rPr>
          <w:rFonts w:ascii="Times New Roman" w:hAnsi="Times New Roman"/>
          <w:i/>
        </w:rPr>
      </w:pPr>
      <w:r w:rsidRPr="00F813F2">
        <w:rPr>
          <w:noProof/>
          <w:lang w:bidi="mr-IN"/>
        </w:rPr>
        <w:drawing>
          <wp:inline distT="0" distB="0" distL="0" distR="0">
            <wp:extent cx="304800" cy="228600"/>
            <wp:effectExtent l="0" t="0" r="0" b="0"/>
            <wp:docPr id="41" name="Picture 4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ulliWood_Interactive_0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DF1682" w:rsidRPr="00F813F2">
        <w:t xml:space="preserve"> </w:t>
      </w:r>
      <w:r w:rsidR="00BC77E1" w:rsidRPr="00F813F2">
        <w:rPr>
          <w:rFonts w:ascii="Times New Roman" w:hAnsi="Times New Roman"/>
          <w:i/>
        </w:rPr>
        <w:t>Watch the video that summarizes the various corrections for continuity.</w:t>
      </w:r>
    </w:p>
    <w:p w:rsidR="00BC77E1" w:rsidRPr="00F813F2" w:rsidRDefault="00BC77E1" w:rsidP="00D4783B">
      <w:pPr>
        <w:pStyle w:val="Objective"/>
        <w:ind w:left="0"/>
      </w:pPr>
      <w:r w:rsidRPr="00F813F2">
        <w:t>Objective 1, Page 6</w:t>
      </w:r>
    </w:p>
    <w:p w:rsidR="00126D76" w:rsidRPr="00F813F2" w:rsidRDefault="00002D15" w:rsidP="005F35CB">
      <w:pPr>
        <w:pStyle w:val="linespace"/>
        <w:numPr>
          <w:ilvl w:val="0"/>
          <w:numId w:val="18"/>
        </w:numPr>
        <w:ind w:left="360"/>
      </w:pPr>
      <w:r w:rsidRPr="00F813F2">
        <w:t>What is the continuity correction in each of the following cases?</w:t>
      </w:r>
    </w:p>
    <w:p w:rsidR="00002D15" w:rsidRPr="00F813F2" w:rsidRDefault="004E0F47" w:rsidP="00E81F60">
      <w:pPr>
        <w:pStyle w:val="linespace"/>
        <w:numPr>
          <w:ilvl w:val="0"/>
          <w:numId w:val="20"/>
        </w:numPr>
      </w:pPr>
      <w:r w:rsidRPr="00F813F2">
        <w:rPr>
          <w:i/>
        </w:rPr>
        <w:lastRenderedPageBreak/>
        <w:t>P</w:t>
      </w:r>
      <w:r w:rsidRPr="00F813F2">
        <w:t>(</w:t>
      </w:r>
      <w:r w:rsidRPr="00F813F2">
        <w:rPr>
          <w:i/>
        </w:rPr>
        <w:t xml:space="preserve">X </w:t>
      </w:r>
      <w:r w:rsidRPr="00F813F2">
        <w:t>=</w:t>
      </w:r>
      <w:r w:rsidRPr="00F813F2">
        <w:rPr>
          <w:i/>
        </w:rPr>
        <w:t xml:space="preserve"> a</w:t>
      </w:r>
      <w:r w:rsidRPr="00F813F2">
        <w:t xml:space="preserve">) </w:t>
      </w:r>
    </w:p>
    <w:p w:rsidR="00002D15" w:rsidRPr="00F813F2" w:rsidRDefault="00E44BC1" w:rsidP="00E81F60">
      <w:pPr>
        <w:pStyle w:val="linespace"/>
        <w:numPr>
          <w:ilvl w:val="0"/>
          <w:numId w:val="20"/>
        </w:numPr>
      </w:pPr>
      <w:r w:rsidRPr="00F813F2">
        <w:rPr>
          <w:position w:val="-12"/>
        </w:rPr>
        <w:object w:dxaOrig="940" w:dyaOrig="360">
          <v:shape id="_x0000_i1048" type="#_x0000_t75" alt="P of open parenthesis X less than or equals to a close parenthesis" style="width:46.85pt;height:18.35pt" o:ole="">
            <v:imagedata r:id="rId62" o:title=""/>
          </v:shape>
          <o:OLEObject Type="Embed" ProgID="Equation.DSMT4" ShapeID="_x0000_i1048" DrawAspect="Content" ObjectID="_1607958934" r:id="rId63"/>
        </w:object>
      </w:r>
    </w:p>
    <w:p w:rsidR="00002D15" w:rsidRPr="00F813F2" w:rsidRDefault="00E44BC1" w:rsidP="00E81F60">
      <w:pPr>
        <w:pStyle w:val="linespace"/>
        <w:numPr>
          <w:ilvl w:val="0"/>
          <w:numId w:val="20"/>
        </w:numPr>
      </w:pPr>
      <w:r w:rsidRPr="00F813F2">
        <w:rPr>
          <w:position w:val="-12"/>
        </w:rPr>
        <w:object w:dxaOrig="940" w:dyaOrig="360">
          <v:shape id="_x0000_i1049" type="#_x0000_t75" alt="P of open parenthesis X greater than or equals to a close parenthesis" style="width:46.85pt;height:18.35pt" o:ole="">
            <v:imagedata r:id="rId64" o:title=""/>
          </v:shape>
          <o:OLEObject Type="Embed" ProgID="Equation.DSMT4" ShapeID="_x0000_i1049" DrawAspect="Content" ObjectID="_1607958935" r:id="rId65"/>
        </w:object>
      </w:r>
    </w:p>
    <w:p w:rsidR="00DF1682" w:rsidRPr="00F813F2" w:rsidRDefault="00E44BC1" w:rsidP="00A913B8">
      <w:pPr>
        <w:pStyle w:val="linespace"/>
        <w:numPr>
          <w:ilvl w:val="0"/>
          <w:numId w:val="20"/>
        </w:numPr>
      </w:pPr>
      <w:r w:rsidRPr="00F813F2">
        <w:rPr>
          <w:position w:val="-12"/>
        </w:rPr>
        <w:object w:dxaOrig="1260" w:dyaOrig="360">
          <v:shape id="_x0000_i1050" type="#_x0000_t75" alt="P of open parenthesis a less than or equals to X less than or equals to b close parenthesis" style="width:62.5pt;height:18.35pt;mso-position-vertical:absolute" o:ole="">
            <v:imagedata r:id="rId66" o:title=""/>
          </v:shape>
          <o:OLEObject Type="Embed" ProgID="Equation.DSMT4" ShapeID="_x0000_i1050" DrawAspect="Content" ObjectID="_1607958936" r:id="rId67"/>
        </w:object>
      </w:r>
      <w:r w:rsidR="00DF1682" w:rsidRPr="00F813F2">
        <w:t xml:space="preserve"> </w:t>
      </w:r>
    </w:p>
    <w:p w:rsidR="00BC77E1" w:rsidRPr="00F813F2" w:rsidRDefault="00BC77E1" w:rsidP="00D4783B">
      <w:pPr>
        <w:pStyle w:val="Objective"/>
        <w:ind w:left="0"/>
      </w:pPr>
      <w:r w:rsidRPr="00F813F2">
        <w:t>Objective 1, Page 9</w:t>
      </w:r>
    </w:p>
    <w:p w:rsidR="00126D76" w:rsidRPr="00F813F2" w:rsidRDefault="00126D76" w:rsidP="00DF1682">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F813F2">
        <w:rPr>
          <w:rFonts w:ascii="Times New Roman" w:hAnsi="Times New Roman"/>
          <w:b/>
          <w:shd w:val="clear" w:color="auto" w:fill="BFBFBF"/>
        </w:rPr>
        <w:t>Example 1</w:t>
      </w:r>
      <w:r w:rsidRPr="00F813F2">
        <w:rPr>
          <w:rFonts w:ascii="Times New Roman" w:hAnsi="Times New Roman"/>
          <w:b/>
        </w:rPr>
        <w:tab/>
      </w:r>
      <w:r w:rsidR="00C86047" w:rsidRPr="00F813F2">
        <w:rPr>
          <w:rFonts w:ascii="Times New Roman" w:hAnsi="Times New Roman"/>
          <w:b/>
          <w:i/>
        </w:rPr>
        <w:t>The Normal Approximation to a Binomial Random Variable</w:t>
      </w:r>
    </w:p>
    <w:p w:rsidR="00126D76" w:rsidRPr="00F813F2" w:rsidRDefault="00C86047" w:rsidP="00DF1682">
      <w:pPr>
        <w:pBdr>
          <w:top w:val="single" w:sz="4" w:space="1" w:color="auto"/>
          <w:left w:val="single" w:sz="4" w:space="4" w:color="auto"/>
          <w:right w:val="single" w:sz="4" w:space="4" w:color="auto"/>
        </w:pBdr>
        <w:autoSpaceDE w:val="0"/>
        <w:autoSpaceDN w:val="0"/>
        <w:adjustRightInd w:val="0"/>
        <w:spacing w:after="1000" w:line="240" w:lineRule="auto"/>
        <w:rPr>
          <w:rFonts w:ascii="Times New Roman" w:hAnsi="Times New Roman"/>
        </w:rPr>
      </w:pPr>
      <w:r w:rsidRPr="00F813F2">
        <w:rPr>
          <w:rFonts w:ascii="Times New Roman" w:hAnsi="Times New Roman"/>
        </w:rPr>
        <w:t>According to the American Red Cross, 7% of people in the United States have blood type O-negative. What is the probability that in a simple random sample of 500 people in the United States fewer than 30 have blood type O-negative?</w:t>
      </w:r>
    </w:p>
    <w:p w:rsidR="00BC77E1" w:rsidRPr="00F813F2" w:rsidRDefault="00BC77E1" w:rsidP="00D4783B">
      <w:pPr>
        <w:pStyle w:val="Objective"/>
        <w:pBdr>
          <w:top w:val="single" w:sz="4" w:space="1" w:color="auto"/>
        </w:pBdr>
        <w:ind w:left="0"/>
      </w:pPr>
      <w:r w:rsidRPr="00F813F2">
        <w:t>Objective 1, Page 10</w:t>
      </w:r>
    </w:p>
    <w:p w:rsidR="00DF1682" w:rsidRPr="00F813F2" w:rsidRDefault="00BC77E1" w:rsidP="00DF1682">
      <w:pPr>
        <w:autoSpaceDE w:val="0"/>
        <w:autoSpaceDN w:val="0"/>
        <w:adjustRightInd w:val="0"/>
        <w:spacing w:after="800" w:line="240" w:lineRule="auto"/>
        <w:rPr>
          <w:rFonts w:ascii="Times New Roman" w:hAnsi="Times New Roman"/>
        </w:rPr>
      </w:pPr>
      <w:r w:rsidRPr="00F813F2">
        <w:rPr>
          <w:rFonts w:ascii="Times New Roman" w:hAnsi="Times New Roman"/>
        </w:rPr>
        <w:t xml:space="preserve">Note that the approximate result using the normal model is only off by 0.0007 from the exact probability computed using technology. Also, notice the shape of the distribution in the </w:t>
      </w:r>
      <w:proofErr w:type="spellStart"/>
      <w:r w:rsidRPr="00F813F2">
        <w:rPr>
          <w:rFonts w:ascii="Times New Roman" w:hAnsi="Times New Roman"/>
        </w:rPr>
        <w:t>StatCrunch</w:t>
      </w:r>
      <w:proofErr w:type="spellEnd"/>
      <w:r w:rsidRPr="00F813F2">
        <w:rPr>
          <w:rFonts w:ascii="Times New Roman" w:hAnsi="Times New Roman"/>
        </w:rPr>
        <w:t xml:space="preserve"> output.</w:t>
      </w:r>
      <w:r w:rsidR="00DF1682" w:rsidRPr="00F813F2">
        <w:rPr>
          <w:rFonts w:ascii="Times New Roman" w:hAnsi="Times New Roman"/>
        </w:rPr>
        <w:t xml:space="preserve"> </w:t>
      </w:r>
    </w:p>
    <w:p w:rsidR="00C86047" w:rsidRPr="00F813F2" w:rsidRDefault="00BC77E1" w:rsidP="00D4783B">
      <w:pPr>
        <w:pStyle w:val="Objective"/>
        <w:ind w:left="0"/>
      </w:pPr>
      <w:r w:rsidRPr="00F813F2">
        <w:t>Objective 1, Page 12</w:t>
      </w:r>
    </w:p>
    <w:p w:rsidR="00126D76" w:rsidRPr="00F813F2" w:rsidRDefault="00126D76" w:rsidP="004415CA">
      <w:pPr>
        <w:pBdr>
          <w:top w:val="single" w:sz="4" w:space="1" w:color="auto"/>
          <w:left w:val="single" w:sz="4" w:space="4" w:color="auto"/>
          <w:bottom w:val="single" w:sz="4" w:space="1" w:color="auto"/>
          <w:right w:val="single" w:sz="4" w:space="4" w:color="auto"/>
        </w:pBdr>
        <w:autoSpaceDE w:val="0"/>
        <w:autoSpaceDN w:val="0"/>
        <w:adjustRightInd w:val="0"/>
        <w:spacing w:after="0" w:line="480" w:lineRule="auto"/>
        <w:rPr>
          <w:rFonts w:ascii="Times New Roman" w:hAnsi="Times New Roman"/>
          <w:b/>
          <w:i/>
        </w:rPr>
      </w:pPr>
      <w:r w:rsidRPr="00F813F2">
        <w:rPr>
          <w:rFonts w:ascii="Times New Roman" w:hAnsi="Times New Roman"/>
          <w:b/>
          <w:shd w:val="clear" w:color="auto" w:fill="BFBFBF"/>
        </w:rPr>
        <w:t>Example 2</w:t>
      </w:r>
      <w:r w:rsidRPr="00F813F2">
        <w:rPr>
          <w:rFonts w:ascii="Times New Roman" w:hAnsi="Times New Roman"/>
          <w:b/>
        </w:rPr>
        <w:tab/>
      </w:r>
      <w:r w:rsidR="00C86047" w:rsidRPr="00F813F2">
        <w:rPr>
          <w:rFonts w:ascii="Times New Roman" w:hAnsi="Times New Roman"/>
          <w:b/>
          <w:i/>
        </w:rPr>
        <w:t>A Normal Approximation to the Binomial</w:t>
      </w:r>
    </w:p>
    <w:p w:rsidR="00126D76" w:rsidRPr="00F813F2" w:rsidRDefault="00C86047" w:rsidP="00FC1972">
      <w:pPr>
        <w:pBdr>
          <w:top w:val="single" w:sz="4" w:space="1" w:color="auto"/>
          <w:left w:val="single" w:sz="4" w:space="4" w:color="auto"/>
          <w:bottom w:val="single" w:sz="4" w:space="1" w:color="auto"/>
          <w:right w:val="single" w:sz="4" w:space="4" w:color="auto"/>
        </w:pBdr>
        <w:autoSpaceDE w:val="0"/>
        <w:autoSpaceDN w:val="0"/>
        <w:adjustRightInd w:val="0"/>
        <w:spacing w:after="240" w:line="240" w:lineRule="auto"/>
        <w:rPr>
          <w:rFonts w:ascii="Times New Roman" w:hAnsi="Times New Roman"/>
        </w:rPr>
      </w:pPr>
      <w:r w:rsidRPr="00F813F2">
        <w:rPr>
          <w:rFonts w:ascii="Times New Roman" w:hAnsi="Times New Roman"/>
        </w:rPr>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rsidR="00C86047" w:rsidRPr="00F813F2" w:rsidRDefault="00C86047" w:rsidP="007D130A">
      <w:pPr>
        <w:numPr>
          <w:ilvl w:val="1"/>
          <w:numId w:val="18"/>
        </w:num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360"/>
        <w:rPr>
          <w:rFonts w:ascii="Times New Roman" w:hAnsi="Times New Roman"/>
        </w:rPr>
      </w:pPr>
      <w:r w:rsidRPr="00F813F2">
        <w:rPr>
          <w:rFonts w:ascii="Times New Roman" w:hAnsi="Times New Roman"/>
        </w:rPr>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rsidR="00C86047" w:rsidRPr="00F813F2" w:rsidRDefault="00C86047" w:rsidP="00FC1972">
      <w:pPr>
        <w:numPr>
          <w:ilvl w:val="1"/>
          <w:numId w:val="18"/>
        </w:numPr>
        <w:pBdr>
          <w:top w:val="single" w:sz="4" w:space="1" w:color="auto"/>
          <w:left w:val="single" w:sz="4" w:space="4" w:color="auto"/>
          <w:bottom w:val="single" w:sz="4" w:space="1" w:color="auto"/>
          <w:right w:val="single" w:sz="4" w:space="4" w:color="auto"/>
        </w:pBdr>
        <w:autoSpaceDE w:val="0"/>
        <w:autoSpaceDN w:val="0"/>
        <w:adjustRightInd w:val="0"/>
        <w:spacing w:after="240" w:line="240" w:lineRule="auto"/>
        <w:ind w:left="360"/>
        <w:rPr>
          <w:rFonts w:ascii="Times New Roman" w:hAnsi="Times New Roman"/>
        </w:rPr>
      </w:pPr>
      <w:r w:rsidRPr="00F813F2">
        <w:rPr>
          <w:rFonts w:ascii="Times New Roman" w:hAnsi="Times New Roman"/>
        </w:rPr>
        <w:t>Does the result from part (A) contradict the Gallup Organization's findings? Explain.</w:t>
      </w:r>
    </w:p>
    <w:sectPr w:rsidR="00C86047" w:rsidRPr="00F813F2" w:rsidSect="00A845B0">
      <w:headerReference w:type="first" r:id="rId68"/>
      <w:pgSz w:w="12240" w:h="15840" w:code="1"/>
      <w:pgMar w:top="1440" w:right="1080" w:bottom="1440" w:left="180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63BB9" w:rsidRDefault="00F63BB9">
      <w:r>
        <w:separator/>
      </w:r>
    </w:p>
  </w:endnote>
  <w:endnote w:type="continuationSeparator" w:id="0">
    <w:p w:rsidR="00F63BB9" w:rsidRDefault="00F63B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DengXian Light">
    <w:altName w:val="等线 Light"/>
    <w:charset w:val="86"/>
    <w:family w:val="auto"/>
    <w:pitch w:val="variable"/>
    <w:sig w:usb0="A00002BF" w:usb1="38CF7CFA" w:usb2="00000016" w:usb3="00000000" w:csb0="0004000F" w:csb1="00000000"/>
  </w:font>
  <w:font w:name="Shruti">
    <w:panose1 w:val="020B0502040204020203"/>
    <w:charset w:val="00"/>
    <w:family w:val="swiss"/>
    <w:pitch w:val="variable"/>
    <w:sig w:usb0="0004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41A7" w:rsidRDefault="00AC41A7" w:rsidP="00507C1D">
    <w:pPr>
      <w:pStyle w:val="Footer"/>
      <w:spacing w:after="0" w:line="240" w:lineRule="auto"/>
      <w:jc w:val="center"/>
      <w:rPr>
        <w:rStyle w:val="PageNumber"/>
        <w:rFonts w:ascii="Times New Roman" w:hAnsi="Times New Roman"/>
        <w:b/>
        <w:sz w:val="24"/>
      </w:rPr>
    </w:pPr>
    <w:r w:rsidRPr="004830CA">
      <w:rPr>
        <w:rStyle w:val="PageNumber"/>
        <w:rFonts w:ascii="Times New Roman" w:hAnsi="Times New Roman"/>
        <w:b/>
        <w:sz w:val="24"/>
      </w:rPr>
      <w:fldChar w:fldCharType="begin"/>
    </w:r>
    <w:r w:rsidRPr="004830CA">
      <w:rPr>
        <w:rStyle w:val="PageNumber"/>
        <w:rFonts w:ascii="Times New Roman" w:hAnsi="Times New Roman"/>
        <w:b/>
        <w:sz w:val="24"/>
      </w:rPr>
      <w:instrText xml:space="preserve"> PAGE </w:instrText>
    </w:r>
    <w:r w:rsidRPr="004830CA">
      <w:rPr>
        <w:rStyle w:val="PageNumber"/>
        <w:rFonts w:ascii="Times New Roman" w:hAnsi="Times New Roman"/>
        <w:b/>
        <w:sz w:val="24"/>
      </w:rPr>
      <w:fldChar w:fldCharType="separate"/>
    </w:r>
    <w:r w:rsidR="00CE3F6C">
      <w:rPr>
        <w:rStyle w:val="PageNumber"/>
        <w:rFonts w:ascii="Times New Roman" w:hAnsi="Times New Roman"/>
        <w:b/>
        <w:noProof/>
        <w:sz w:val="24"/>
      </w:rPr>
      <w:t>182</w:t>
    </w:r>
    <w:r w:rsidRPr="004830CA">
      <w:rPr>
        <w:rStyle w:val="PageNumber"/>
        <w:rFonts w:ascii="Times New Roman" w:hAnsi="Times New Roman"/>
        <w:b/>
        <w:sz w:val="24"/>
      </w:rPr>
      <w:fldChar w:fldCharType="end"/>
    </w:r>
  </w:p>
  <w:p w:rsidR="00426BF7" w:rsidRPr="00426BF7" w:rsidRDefault="00426BF7" w:rsidP="00426BF7">
    <w:pPr>
      <w:pStyle w:val="Footer"/>
      <w:spacing w:after="0" w:line="240" w:lineRule="auto"/>
      <w:jc w:val="center"/>
      <w:rPr>
        <w:rFonts w:ascii="Times New Roman" w:hAnsi="Times New Roman"/>
      </w:rPr>
    </w:pPr>
    <w:r w:rsidRPr="00507C1D">
      <w:rPr>
        <w:rFonts w:ascii="Times New Roman" w:hAnsi="Times New Roman"/>
      </w:rPr>
      <w:t>Copyright © 201</w:t>
    </w:r>
    <w:r>
      <w:rPr>
        <w:rFonts w:ascii="Times New Roman" w:hAnsi="Times New Roman"/>
      </w:rPr>
      <w:t>9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41A7" w:rsidRDefault="00AC41A7" w:rsidP="00507C1D">
    <w:pPr>
      <w:pStyle w:val="Footer"/>
      <w:spacing w:after="0" w:line="240" w:lineRule="auto"/>
      <w:jc w:val="center"/>
      <w:rPr>
        <w:rStyle w:val="PageNumber"/>
        <w:rFonts w:ascii="Times New Roman" w:hAnsi="Times New Roman"/>
        <w:b/>
        <w:sz w:val="24"/>
      </w:rPr>
    </w:pPr>
    <w:r w:rsidRPr="004830CA">
      <w:rPr>
        <w:rStyle w:val="PageNumber"/>
        <w:rFonts w:ascii="Times New Roman" w:hAnsi="Times New Roman"/>
        <w:b/>
        <w:sz w:val="24"/>
      </w:rPr>
      <w:fldChar w:fldCharType="begin"/>
    </w:r>
    <w:r w:rsidRPr="004830CA">
      <w:rPr>
        <w:rStyle w:val="PageNumber"/>
        <w:rFonts w:ascii="Times New Roman" w:hAnsi="Times New Roman"/>
        <w:b/>
        <w:sz w:val="24"/>
      </w:rPr>
      <w:instrText xml:space="preserve"> PAGE </w:instrText>
    </w:r>
    <w:r w:rsidRPr="004830CA">
      <w:rPr>
        <w:rStyle w:val="PageNumber"/>
        <w:rFonts w:ascii="Times New Roman" w:hAnsi="Times New Roman"/>
        <w:b/>
        <w:sz w:val="24"/>
      </w:rPr>
      <w:fldChar w:fldCharType="separate"/>
    </w:r>
    <w:r w:rsidR="00CE3F6C">
      <w:rPr>
        <w:rStyle w:val="PageNumber"/>
        <w:rFonts w:ascii="Times New Roman" w:hAnsi="Times New Roman"/>
        <w:b/>
        <w:noProof/>
        <w:sz w:val="24"/>
      </w:rPr>
      <w:t>183</w:t>
    </w:r>
    <w:r w:rsidRPr="004830CA">
      <w:rPr>
        <w:rStyle w:val="PageNumber"/>
        <w:rFonts w:ascii="Times New Roman" w:hAnsi="Times New Roman"/>
        <w:b/>
        <w:sz w:val="24"/>
      </w:rPr>
      <w:fldChar w:fldCharType="end"/>
    </w:r>
  </w:p>
  <w:p w:rsidR="00426BF7" w:rsidRPr="00426BF7" w:rsidRDefault="00426BF7" w:rsidP="00426BF7">
    <w:pPr>
      <w:pStyle w:val="Footer"/>
      <w:spacing w:after="0" w:line="240" w:lineRule="auto"/>
      <w:jc w:val="center"/>
      <w:rPr>
        <w:rFonts w:ascii="Times New Roman" w:hAnsi="Times New Roman"/>
      </w:rPr>
    </w:pPr>
    <w:r w:rsidRPr="00507C1D">
      <w:rPr>
        <w:rFonts w:ascii="Times New Roman" w:hAnsi="Times New Roman"/>
      </w:rPr>
      <w:t>Copyright © 201</w:t>
    </w:r>
    <w:r>
      <w:rPr>
        <w:rFonts w:ascii="Times New Roman" w:hAnsi="Times New Roman"/>
      </w:rPr>
      <w:t>9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6BF7" w:rsidRDefault="00426BF7" w:rsidP="00426BF7">
    <w:pPr>
      <w:pStyle w:val="Footer"/>
      <w:spacing w:after="0" w:line="240" w:lineRule="auto"/>
      <w:jc w:val="center"/>
      <w:rPr>
        <w:rStyle w:val="PageNumber"/>
        <w:rFonts w:ascii="Times New Roman" w:hAnsi="Times New Roman"/>
        <w:b/>
        <w:sz w:val="24"/>
      </w:rPr>
    </w:pPr>
    <w:r w:rsidRPr="004830CA">
      <w:rPr>
        <w:rStyle w:val="PageNumber"/>
        <w:rFonts w:ascii="Times New Roman" w:hAnsi="Times New Roman"/>
        <w:b/>
        <w:sz w:val="24"/>
      </w:rPr>
      <w:fldChar w:fldCharType="begin"/>
    </w:r>
    <w:r w:rsidRPr="004830CA">
      <w:rPr>
        <w:rStyle w:val="PageNumber"/>
        <w:rFonts w:ascii="Times New Roman" w:hAnsi="Times New Roman"/>
        <w:b/>
        <w:sz w:val="24"/>
      </w:rPr>
      <w:instrText xml:space="preserve"> PAGE </w:instrText>
    </w:r>
    <w:r w:rsidRPr="004830CA">
      <w:rPr>
        <w:rStyle w:val="PageNumber"/>
        <w:rFonts w:ascii="Times New Roman" w:hAnsi="Times New Roman"/>
        <w:b/>
        <w:sz w:val="24"/>
      </w:rPr>
      <w:fldChar w:fldCharType="separate"/>
    </w:r>
    <w:r w:rsidR="00CE3F6C">
      <w:rPr>
        <w:rStyle w:val="PageNumber"/>
        <w:rFonts w:ascii="Times New Roman" w:hAnsi="Times New Roman"/>
        <w:b/>
        <w:noProof/>
        <w:sz w:val="24"/>
      </w:rPr>
      <w:t>180</w:t>
    </w:r>
    <w:r w:rsidRPr="004830CA">
      <w:rPr>
        <w:rStyle w:val="PageNumber"/>
        <w:rFonts w:ascii="Times New Roman" w:hAnsi="Times New Roman"/>
        <w:b/>
        <w:sz w:val="24"/>
      </w:rPr>
      <w:fldChar w:fldCharType="end"/>
    </w:r>
  </w:p>
  <w:p w:rsidR="0073312D" w:rsidRPr="004830CA" w:rsidRDefault="0073312D" w:rsidP="00426BF7">
    <w:pPr>
      <w:pStyle w:val="Footer"/>
      <w:spacing w:after="0" w:line="240" w:lineRule="auto"/>
      <w:jc w:val="center"/>
      <w:rPr>
        <w:b/>
        <w:vanish/>
        <w:sz w:val="24"/>
      </w:rPr>
    </w:pPr>
  </w:p>
  <w:p w:rsidR="00426BF7" w:rsidRPr="00507C1D" w:rsidRDefault="00426BF7" w:rsidP="00426BF7">
    <w:pPr>
      <w:pStyle w:val="Footer"/>
      <w:spacing w:after="0" w:line="240" w:lineRule="auto"/>
      <w:jc w:val="center"/>
      <w:rPr>
        <w:rFonts w:ascii="Times New Roman" w:hAnsi="Times New Roman"/>
      </w:rPr>
    </w:pPr>
    <w:r w:rsidRPr="00507C1D">
      <w:rPr>
        <w:rFonts w:ascii="Times New Roman" w:hAnsi="Times New Roman"/>
      </w:rPr>
      <w:t>Copyright © 201</w:t>
    </w:r>
    <w:r>
      <w:rPr>
        <w:rFonts w:ascii="Times New Roman" w:hAnsi="Times New Roman"/>
      </w:rPr>
      <w:t>9</w:t>
    </w:r>
    <w:r w:rsidRPr="00507C1D">
      <w:rPr>
        <w:rFonts w:ascii="Times New Roman" w:hAnsi="Times New Roman"/>
      </w:rPr>
      <w:t xml:space="preserve">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63BB9" w:rsidRDefault="00F63BB9">
      <w:r>
        <w:separator/>
      </w:r>
    </w:p>
  </w:footnote>
  <w:footnote w:type="continuationSeparator" w:id="0">
    <w:p w:rsidR="00F63BB9" w:rsidRDefault="00F63B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41A7" w:rsidRPr="00FB74DF" w:rsidRDefault="00FB74DF" w:rsidP="00FB74DF">
    <w:pPr>
      <w:pStyle w:val="Header"/>
      <w:rPr>
        <w:rFonts w:ascii="Times New Roman" w:hAnsi="Times New Roman"/>
      </w:rPr>
    </w:pPr>
    <w:r>
      <w:rPr>
        <w:rFonts w:ascii="Times New Roman" w:hAnsi="Times New Roman"/>
      </w:rPr>
      <w:t>Chapter 7: The Normal Probability Distribu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41A7" w:rsidRPr="006C7758" w:rsidRDefault="006C7758" w:rsidP="006C7758">
    <w:pPr>
      <w:pStyle w:val="Header"/>
    </w:pPr>
    <w:r w:rsidRPr="006C7758">
      <w:rPr>
        <w:rFonts w:ascii="Times New Roman" w:hAnsi="Times New Roman"/>
      </w:rPr>
      <w:t>Chapter 7 - The Normal Probability Distributio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41A7" w:rsidRPr="006C7758" w:rsidRDefault="006C7758" w:rsidP="006C7758">
    <w:pPr>
      <w:pStyle w:val="Header"/>
    </w:pPr>
    <w:r w:rsidRPr="006C7758">
      <w:rPr>
        <w:rFonts w:ascii="Times New Roman" w:hAnsi="Times New Roman"/>
      </w:rPr>
      <w:t>Chapter 7 - The Normal Probability Distributio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41A7" w:rsidRPr="00E27D97" w:rsidRDefault="00E27D97" w:rsidP="00E27D97">
    <w:pPr>
      <w:pStyle w:val="Header"/>
      <w:rPr>
        <w:rFonts w:ascii="Times New Roman" w:hAnsi="Times New Roman"/>
      </w:rPr>
    </w:pPr>
    <w:r>
      <w:rPr>
        <w:rFonts w:ascii="Times New Roman" w:hAnsi="Times New Roman"/>
      </w:rPr>
      <w:t>Chapter 7: The Normal Probability Distribu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33C93"/>
    <w:multiLevelType w:val="hybridMultilevel"/>
    <w:tmpl w:val="3ED4C5D4"/>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036983"/>
    <w:multiLevelType w:val="hybridMultilevel"/>
    <w:tmpl w:val="33F6DF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D27130"/>
    <w:multiLevelType w:val="hybridMultilevel"/>
    <w:tmpl w:val="3710B0A2"/>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B74841"/>
    <w:multiLevelType w:val="hybridMultilevel"/>
    <w:tmpl w:val="4AC01C10"/>
    <w:lvl w:ilvl="0" w:tplc="E60C128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E335B0"/>
    <w:multiLevelType w:val="hybridMultilevel"/>
    <w:tmpl w:val="C9FA2A1E"/>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E16074"/>
    <w:multiLevelType w:val="hybridMultilevel"/>
    <w:tmpl w:val="2D428668"/>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D41106"/>
    <w:multiLevelType w:val="hybridMultilevel"/>
    <w:tmpl w:val="7DE07712"/>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7C21FDF"/>
    <w:multiLevelType w:val="hybridMultilevel"/>
    <w:tmpl w:val="5F526034"/>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113DED"/>
    <w:multiLevelType w:val="hybridMultilevel"/>
    <w:tmpl w:val="23F84338"/>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4C7ABB"/>
    <w:multiLevelType w:val="hybridMultilevel"/>
    <w:tmpl w:val="BEAC7322"/>
    <w:lvl w:ilvl="0" w:tplc="C6089AEA">
      <w:start w:val="1"/>
      <w:numFmt w:val="decimal"/>
      <w:lvlText w:val="%1)"/>
      <w:lvlJc w:val="left"/>
      <w:pPr>
        <w:ind w:left="720" w:hanging="360"/>
      </w:pPr>
      <w:rPr>
        <w:rFonts w:hint="default"/>
      </w:rPr>
    </w:lvl>
    <w:lvl w:ilvl="1" w:tplc="3FB8D20C">
      <w:start w:val="1"/>
      <w:numFmt w:val="decimalEnclosedCircle"/>
      <w:lvlText w:val="%2."/>
      <w:lvlJc w:val="left"/>
      <w:pPr>
        <w:ind w:left="1440" w:hanging="360"/>
      </w:pPr>
      <w:rPr>
        <w:rFonts w:hint="default"/>
      </w:rPr>
    </w:lvl>
    <w:lvl w:ilvl="2" w:tplc="0052C1A6">
      <w:start w:val="1"/>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7D7563"/>
    <w:multiLevelType w:val="hybridMultilevel"/>
    <w:tmpl w:val="F8626922"/>
    <w:lvl w:ilvl="0" w:tplc="9FC4D4BC">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B20880"/>
    <w:multiLevelType w:val="hybridMultilevel"/>
    <w:tmpl w:val="74BCD2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5C07795"/>
    <w:multiLevelType w:val="hybridMultilevel"/>
    <w:tmpl w:val="A2C02DE6"/>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C5D1D0B"/>
    <w:multiLevelType w:val="hybridMultilevel"/>
    <w:tmpl w:val="8B48D76C"/>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DE850DF"/>
    <w:multiLevelType w:val="hybridMultilevel"/>
    <w:tmpl w:val="98F8085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FBE4E0E"/>
    <w:multiLevelType w:val="hybridMultilevel"/>
    <w:tmpl w:val="587C200C"/>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40F7079"/>
    <w:multiLevelType w:val="hybridMultilevel"/>
    <w:tmpl w:val="3F143974"/>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4C779EB"/>
    <w:multiLevelType w:val="hybridMultilevel"/>
    <w:tmpl w:val="E0AA6E84"/>
    <w:lvl w:ilvl="0" w:tplc="E60C128E">
      <w:start w:val="1"/>
      <w:numFmt w:val="upperLetter"/>
      <w:lvlText w:val="%1)"/>
      <w:lvlJc w:val="left"/>
      <w:pPr>
        <w:ind w:left="1800" w:hanging="360"/>
      </w:pPr>
      <w:rPr>
        <w:rFonts w:hint="default"/>
      </w:rPr>
    </w:lvl>
    <w:lvl w:ilvl="1" w:tplc="1EF03792">
      <w:start w:val="1"/>
      <w:numFmt w:val="decimal"/>
      <w:lvlText w:val="[%2]"/>
      <w:lvlJc w:val="left"/>
      <w:pPr>
        <w:ind w:left="2520" w:hanging="360"/>
      </w:pPr>
      <w:rPr>
        <w:rFonts w:hint="default"/>
      </w:r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15:restartNumberingAfterBreak="0">
    <w:nsid w:val="383A55DC"/>
    <w:multiLevelType w:val="hybridMultilevel"/>
    <w:tmpl w:val="CD7A7550"/>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CA49DA"/>
    <w:multiLevelType w:val="hybridMultilevel"/>
    <w:tmpl w:val="F7C25D3A"/>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C9D0591"/>
    <w:multiLevelType w:val="hybridMultilevel"/>
    <w:tmpl w:val="8A30F5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CEA2F0F"/>
    <w:multiLevelType w:val="multilevel"/>
    <w:tmpl w:val="3112D002"/>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22" w15:restartNumberingAfterBreak="0">
    <w:nsid w:val="3E824025"/>
    <w:multiLevelType w:val="hybridMultilevel"/>
    <w:tmpl w:val="3CEC8770"/>
    <w:lvl w:ilvl="0" w:tplc="E60C128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0E553DB"/>
    <w:multiLevelType w:val="hybridMultilevel"/>
    <w:tmpl w:val="5960390C"/>
    <w:lvl w:ilvl="0" w:tplc="1EF0379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15:restartNumberingAfterBreak="0">
    <w:nsid w:val="4562758F"/>
    <w:multiLevelType w:val="hybridMultilevel"/>
    <w:tmpl w:val="738C6452"/>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6C0039F"/>
    <w:multiLevelType w:val="hybridMultilevel"/>
    <w:tmpl w:val="B15E0CC0"/>
    <w:lvl w:ilvl="0" w:tplc="C6089AEA">
      <w:start w:val="1"/>
      <w:numFmt w:val="decimal"/>
      <w:lvlText w:val="%1)"/>
      <w:lvlJc w:val="left"/>
      <w:pPr>
        <w:ind w:left="720" w:hanging="360"/>
      </w:pPr>
      <w:rPr>
        <w:rFonts w:hint="default"/>
      </w:rPr>
    </w:lvl>
    <w:lvl w:ilvl="1" w:tplc="1EF03792">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DC700B8"/>
    <w:multiLevelType w:val="hybridMultilevel"/>
    <w:tmpl w:val="EE4C93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028639C"/>
    <w:multiLevelType w:val="hybridMultilevel"/>
    <w:tmpl w:val="AFF61300"/>
    <w:lvl w:ilvl="0" w:tplc="468A8758">
      <w:start w:val="1"/>
      <w:numFmt w:val="upperLetter"/>
      <w:lvlText w:val="%1)"/>
      <w:lvlJc w:val="left"/>
      <w:pPr>
        <w:ind w:left="720" w:hanging="360"/>
      </w:pPr>
      <w:rPr>
        <w:rFonts w:hint="default"/>
      </w:rPr>
    </w:lvl>
    <w:lvl w:ilvl="1" w:tplc="DF6497F2">
      <w:start w:val="27"/>
      <w:numFmt w:val="bullet"/>
      <w:lvlText w:val=""/>
      <w:lvlJc w:val="left"/>
      <w:pPr>
        <w:ind w:left="1440" w:hanging="360"/>
      </w:pPr>
      <w:rPr>
        <w:rFonts w:ascii="Wingdings" w:eastAsia="Calibri" w:hAnsi="Wingdings" w:cs="Times New Roman" w:hint="default"/>
      </w:rPr>
    </w:lvl>
    <w:lvl w:ilvl="2" w:tplc="E7AEA8B2">
      <w:start w:val="1"/>
      <w:numFmt w:val="decimalZero"/>
      <w:lvlText w:val="%3."/>
      <w:lvlJc w:val="left"/>
      <w:pPr>
        <w:ind w:left="2340" w:hanging="360"/>
      </w:pPr>
      <w:rPr>
        <w:rFonts w:hint="default"/>
      </w:rPr>
    </w:lvl>
    <w:lvl w:ilvl="3" w:tplc="45DA2AC4">
      <w:start w:val="30"/>
      <w:numFmt w:val="bullet"/>
      <w:lvlText w:val=""/>
      <w:lvlJc w:val="left"/>
      <w:pPr>
        <w:ind w:left="2880" w:hanging="360"/>
      </w:pPr>
      <w:rPr>
        <w:rFonts w:ascii="Wingdings" w:eastAsia="Calibri" w:hAnsi="Wingdings" w:cs="Times New Roman" w:hint="default"/>
      </w:rPr>
    </w:lvl>
    <w:lvl w:ilvl="4" w:tplc="C79C5EE0">
      <w:start w:val="30"/>
      <w:numFmt w:val="bullet"/>
      <w:lvlText w:val=""/>
      <w:lvlJc w:val="left"/>
      <w:pPr>
        <w:ind w:left="3600" w:hanging="360"/>
      </w:pPr>
      <w:rPr>
        <w:rFonts w:ascii="Wingdings" w:eastAsia="Calibri" w:hAnsi="Wingdings" w:cs="Times New Roman" w:hint="default"/>
      </w:rPr>
    </w:lvl>
    <w:lvl w:ilvl="5" w:tplc="3F8AE8B2">
      <w:start w:val="11"/>
      <w:numFmt w:val="bullet"/>
      <w:lvlText w:val=""/>
      <w:lvlJc w:val="left"/>
      <w:pPr>
        <w:ind w:left="4500" w:hanging="360"/>
      </w:pPr>
      <w:rPr>
        <w:rFonts w:ascii="Wingdings" w:eastAsia="Calibri" w:hAnsi="Wingdings" w:cs="Times New Roman" w:hint="default"/>
      </w:r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215455D"/>
    <w:multiLevelType w:val="hybridMultilevel"/>
    <w:tmpl w:val="799CF564"/>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7715BE0"/>
    <w:multiLevelType w:val="hybridMultilevel"/>
    <w:tmpl w:val="1D5C98A4"/>
    <w:lvl w:ilvl="0" w:tplc="13A4EE0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9322535"/>
    <w:multiLevelType w:val="hybridMultilevel"/>
    <w:tmpl w:val="FBC42F84"/>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A6519E6"/>
    <w:multiLevelType w:val="hybridMultilevel"/>
    <w:tmpl w:val="82F69126"/>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CCA0B50"/>
    <w:multiLevelType w:val="hybridMultilevel"/>
    <w:tmpl w:val="01E2B8FC"/>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545616F"/>
    <w:multiLevelType w:val="hybridMultilevel"/>
    <w:tmpl w:val="5226FB6E"/>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66C157D"/>
    <w:multiLevelType w:val="hybridMultilevel"/>
    <w:tmpl w:val="98B266AA"/>
    <w:lvl w:ilvl="0" w:tplc="B8320C36">
      <w:start w:val="1"/>
      <w:numFmt w:val="decimal"/>
      <w:lvlText w:val="%1)"/>
      <w:lvlJc w:val="left"/>
      <w:pPr>
        <w:ind w:left="720" w:hanging="360"/>
      </w:pPr>
      <w:rPr>
        <w:rFonts w:hint="default"/>
      </w:rPr>
    </w:lvl>
    <w:lvl w:ilvl="1" w:tplc="03841FF8">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78B0A0E"/>
    <w:multiLevelType w:val="hybridMultilevel"/>
    <w:tmpl w:val="A1FA9F22"/>
    <w:lvl w:ilvl="0" w:tplc="C58069B0">
      <w:start w:val="1"/>
      <w:numFmt w:val="decimal"/>
      <w:lvlText w:val="%1)"/>
      <w:lvlJc w:val="left"/>
      <w:pPr>
        <w:ind w:left="720" w:hanging="360"/>
      </w:pPr>
      <w:rPr>
        <w:rFonts w:hint="default"/>
      </w:rPr>
    </w:lvl>
    <w:lvl w:ilvl="1" w:tplc="7C5076E0">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A3B15F3"/>
    <w:multiLevelType w:val="hybridMultilevel"/>
    <w:tmpl w:val="D15096A0"/>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F241380"/>
    <w:multiLevelType w:val="hybridMultilevel"/>
    <w:tmpl w:val="8904BDDA"/>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2BD153C"/>
    <w:multiLevelType w:val="hybridMultilevel"/>
    <w:tmpl w:val="8A44E216"/>
    <w:lvl w:ilvl="0" w:tplc="0A4EBED4">
      <w:start w:val="1"/>
      <w:numFmt w:val="decimal"/>
      <w:lvlText w:val="7.%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9D53391"/>
    <w:multiLevelType w:val="hybridMultilevel"/>
    <w:tmpl w:val="1A16006A"/>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EBD745F"/>
    <w:multiLevelType w:val="hybridMultilevel"/>
    <w:tmpl w:val="E4C2A03E"/>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F0118EF"/>
    <w:multiLevelType w:val="hybridMultilevel"/>
    <w:tmpl w:val="65E2EF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F732231"/>
    <w:multiLevelType w:val="hybridMultilevel"/>
    <w:tmpl w:val="C56A2342"/>
    <w:lvl w:ilvl="0" w:tplc="E60C128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8"/>
  </w:num>
  <w:num w:numId="2">
    <w:abstractNumId w:val="5"/>
  </w:num>
  <w:num w:numId="3">
    <w:abstractNumId w:val="1"/>
  </w:num>
  <w:num w:numId="4">
    <w:abstractNumId w:val="8"/>
  </w:num>
  <w:num w:numId="5">
    <w:abstractNumId w:val="39"/>
  </w:num>
  <w:num w:numId="6">
    <w:abstractNumId w:val="31"/>
  </w:num>
  <w:num w:numId="7">
    <w:abstractNumId w:val="37"/>
  </w:num>
  <w:num w:numId="8">
    <w:abstractNumId w:val="0"/>
  </w:num>
  <w:num w:numId="9">
    <w:abstractNumId w:val="19"/>
  </w:num>
  <w:num w:numId="10">
    <w:abstractNumId w:val="33"/>
  </w:num>
  <w:num w:numId="11">
    <w:abstractNumId w:val="13"/>
  </w:num>
  <w:num w:numId="12">
    <w:abstractNumId w:val="14"/>
  </w:num>
  <w:num w:numId="13">
    <w:abstractNumId w:val="20"/>
  </w:num>
  <w:num w:numId="14">
    <w:abstractNumId w:val="18"/>
  </w:num>
  <w:num w:numId="15">
    <w:abstractNumId w:val="6"/>
  </w:num>
  <w:num w:numId="16">
    <w:abstractNumId w:val="15"/>
  </w:num>
  <w:num w:numId="17">
    <w:abstractNumId w:val="41"/>
  </w:num>
  <w:num w:numId="18">
    <w:abstractNumId w:val="35"/>
  </w:num>
  <w:num w:numId="19">
    <w:abstractNumId w:val="24"/>
  </w:num>
  <w:num w:numId="20">
    <w:abstractNumId w:val="28"/>
  </w:num>
  <w:num w:numId="21">
    <w:abstractNumId w:val="16"/>
  </w:num>
  <w:num w:numId="22">
    <w:abstractNumId w:val="11"/>
  </w:num>
  <w:num w:numId="23">
    <w:abstractNumId w:val="21"/>
  </w:num>
  <w:num w:numId="24">
    <w:abstractNumId w:val="34"/>
  </w:num>
  <w:num w:numId="25">
    <w:abstractNumId w:val="10"/>
  </w:num>
  <w:num w:numId="26">
    <w:abstractNumId w:val="40"/>
  </w:num>
  <w:num w:numId="27">
    <w:abstractNumId w:val="27"/>
  </w:num>
  <w:num w:numId="28">
    <w:abstractNumId w:val="25"/>
  </w:num>
  <w:num w:numId="29">
    <w:abstractNumId w:val="7"/>
  </w:num>
  <w:num w:numId="30">
    <w:abstractNumId w:val="9"/>
  </w:num>
  <w:num w:numId="31">
    <w:abstractNumId w:val="30"/>
  </w:num>
  <w:num w:numId="32">
    <w:abstractNumId w:val="23"/>
  </w:num>
  <w:num w:numId="33">
    <w:abstractNumId w:val="32"/>
  </w:num>
  <w:num w:numId="34">
    <w:abstractNumId w:val="36"/>
  </w:num>
  <w:num w:numId="35">
    <w:abstractNumId w:val="29"/>
  </w:num>
  <w:num w:numId="36">
    <w:abstractNumId w:val="26"/>
  </w:num>
  <w:num w:numId="37">
    <w:abstractNumId w:val="22"/>
  </w:num>
  <w:num w:numId="38">
    <w:abstractNumId w:val="3"/>
  </w:num>
  <w:num w:numId="39">
    <w:abstractNumId w:val="42"/>
  </w:num>
  <w:num w:numId="40">
    <w:abstractNumId w:val="2"/>
  </w:num>
  <w:num w:numId="41">
    <w:abstractNumId w:val="12"/>
  </w:num>
  <w:num w:numId="42">
    <w:abstractNumId w:val="17"/>
  </w:num>
  <w:num w:numId="43">
    <w:abstractNumId w:val="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mirrorMargins/>
  <w:proofState w:spelling="clean" w:grammar="clean"/>
  <w:defaultTabStop w:val="720"/>
  <w:characterSpacingControl w:val="doNotCompress"/>
  <w:hdrShapeDefaults>
    <o:shapedefaults v:ext="edit" spidmax="5222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zQwMjCyMDM2MTe2MDBX0lEKTi0uzszPAykwrgUAfrJ0ZSwAAAA="/>
  </w:docVars>
  <w:rsids>
    <w:rsidRoot w:val="004576B2"/>
    <w:rsid w:val="00000B80"/>
    <w:rsid w:val="00001A42"/>
    <w:rsid w:val="00002D15"/>
    <w:rsid w:val="00003847"/>
    <w:rsid w:val="00006BA6"/>
    <w:rsid w:val="00006F73"/>
    <w:rsid w:val="000109C1"/>
    <w:rsid w:val="000135E8"/>
    <w:rsid w:val="00023F32"/>
    <w:rsid w:val="000251CD"/>
    <w:rsid w:val="0002690E"/>
    <w:rsid w:val="00027947"/>
    <w:rsid w:val="000339C2"/>
    <w:rsid w:val="00033DF6"/>
    <w:rsid w:val="00034FE6"/>
    <w:rsid w:val="00040E60"/>
    <w:rsid w:val="0004288E"/>
    <w:rsid w:val="000438AB"/>
    <w:rsid w:val="00047D2C"/>
    <w:rsid w:val="00050392"/>
    <w:rsid w:val="000546B9"/>
    <w:rsid w:val="00060B5A"/>
    <w:rsid w:val="00062890"/>
    <w:rsid w:val="000646E7"/>
    <w:rsid w:val="00071E5D"/>
    <w:rsid w:val="000720C3"/>
    <w:rsid w:val="00073688"/>
    <w:rsid w:val="0008071B"/>
    <w:rsid w:val="00081A26"/>
    <w:rsid w:val="00084004"/>
    <w:rsid w:val="0008513C"/>
    <w:rsid w:val="00086BC9"/>
    <w:rsid w:val="00093AB9"/>
    <w:rsid w:val="00095B84"/>
    <w:rsid w:val="000965D2"/>
    <w:rsid w:val="00097449"/>
    <w:rsid w:val="000A04FF"/>
    <w:rsid w:val="000A2531"/>
    <w:rsid w:val="000A2737"/>
    <w:rsid w:val="000A4102"/>
    <w:rsid w:val="000A5904"/>
    <w:rsid w:val="000C7011"/>
    <w:rsid w:val="000D211A"/>
    <w:rsid w:val="000E1360"/>
    <w:rsid w:val="000F68B4"/>
    <w:rsid w:val="000F6BB7"/>
    <w:rsid w:val="0010073E"/>
    <w:rsid w:val="00100DD8"/>
    <w:rsid w:val="00103FE4"/>
    <w:rsid w:val="001121BA"/>
    <w:rsid w:val="00116137"/>
    <w:rsid w:val="00121AFE"/>
    <w:rsid w:val="00123600"/>
    <w:rsid w:val="00124C38"/>
    <w:rsid w:val="00125323"/>
    <w:rsid w:val="00126D76"/>
    <w:rsid w:val="001300A2"/>
    <w:rsid w:val="0013156B"/>
    <w:rsid w:val="00131C50"/>
    <w:rsid w:val="0014023E"/>
    <w:rsid w:val="00145027"/>
    <w:rsid w:val="00145EBE"/>
    <w:rsid w:val="00150242"/>
    <w:rsid w:val="00153FAC"/>
    <w:rsid w:val="00157E1E"/>
    <w:rsid w:val="00157E35"/>
    <w:rsid w:val="0016748F"/>
    <w:rsid w:val="00171E53"/>
    <w:rsid w:val="00176F21"/>
    <w:rsid w:val="00180809"/>
    <w:rsid w:val="001816A5"/>
    <w:rsid w:val="00184BC6"/>
    <w:rsid w:val="00185859"/>
    <w:rsid w:val="00190FBE"/>
    <w:rsid w:val="00196051"/>
    <w:rsid w:val="001A2607"/>
    <w:rsid w:val="001B6DA0"/>
    <w:rsid w:val="001C183C"/>
    <w:rsid w:val="001C253E"/>
    <w:rsid w:val="001C37F1"/>
    <w:rsid w:val="001D3F1B"/>
    <w:rsid w:val="001E2C67"/>
    <w:rsid w:val="001E42C0"/>
    <w:rsid w:val="001E6384"/>
    <w:rsid w:val="001F088B"/>
    <w:rsid w:val="001F77C1"/>
    <w:rsid w:val="00201612"/>
    <w:rsid w:val="00203516"/>
    <w:rsid w:val="00210EFA"/>
    <w:rsid w:val="00212751"/>
    <w:rsid w:val="00213A0B"/>
    <w:rsid w:val="00216EEB"/>
    <w:rsid w:val="00222E3E"/>
    <w:rsid w:val="00226ECB"/>
    <w:rsid w:val="002305D4"/>
    <w:rsid w:val="00230FFA"/>
    <w:rsid w:val="00231099"/>
    <w:rsid w:val="00233417"/>
    <w:rsid w:val="00233EA2"/>
    <w:rsid w:val="00235635"/>
    <w:rsid w:val="0024363E"/>
    <w:rsid w:val="002600F7"/>
    <w:rsid w:val="002619BD"/>
    <w:rsid w:val="0026571D"/>
    <w:rsid w:val="00265CA6"/>
    <w:rsid w:val="00265D5C"/>
    <w:rsid w:val="00266287"/>
    <w:rsid w:val="00266E74"/>
    <w:rsid w:val="00266ECB"/>
    <w:rsid w:val="002743D1"/>
    <w:rsid w:val="002749E5"/>
    <w:rsid w:val="00276267"/>
    <w:rsid w:val="00276A71"/>
    <w:rsid w:val="00284612"/>
    <w:rsid w:val="00285259"/>
    <w:rsid w:val="002861C0"/>
    <w:rsid w:val="00286343"/>
    <w:rsid w:val="00292B0B"/>
    <w:rsid w:val="00297283"/>
    <w:rsid w:val="002B02E6"/>
    <w:rsid w:val="002B386E"/>
    <w:rsid w:val="002B6478"/>
    <w:rsid w:val="002B6FF7"/>
    <w:rsid w:val="002C2184"/>
    <w:rsid w:val="002C258F"/>
    <w:rsid w:val="002D4EE1"/>
    <w:rsid w:val="002E028C"/>
    <w:rsid w:val="002F03CD"/>
    <w:rsid w:val="002F5909"/>
    <w:rsid w:val="002F7D50"/>
    <w:rsid w:val="0030467E"/>
    <w:rsid w:val="0031069E"/>
    <w:rsid w:val="00310E49"/>
    <w:rsid w:val="00327469"/>
    <w:rsid w:val="00327E1E"/>
    <w:rsid w:val="003335C7"/>
    <w:rsid w:val="003349D4"/>
    <w:rsid w:val="00336328"/>
    <w:rsid w:val="0034292D"/>
    <w:rsid w:val="003445A1"/>
    <w:rsid w:val="00353297"/>
    <w:rsid w:val="003550B6"/>
    <w:rsid w:val="003559FB"/>
    <w:rsid w:val="00356F5C"/>
    <w:rsid w:val="00361D49"/>
    <w:rsid w:val="00362F11"/>
    <w:rsid w:val="00366826"/>
    <w:rsid w:val="0037191E"/>
    <w:rsid w:val="00371DAB"/>
    <w:rsid w:val="00372BD0"/>
    <w:rsid w:val="00374C3B"/>
    <w:rsid w:val="00375EF6"/>
    <w:rsid w:val="003807B8"/>
    <w:rsid w:val="00380A80"/>
    <w:rsid w:val="00380BDE"/>
    <w:rsid w:val="003860DA"/>
    <w:rsid w:val="00386CE4"/>
    <w:rsid w:val="00391BED"/>
    <w:rsid w:val="003956A9"/>
    <w:rsid w:val="00396027"/>
    <w:rsid w:val="003A1993"/>
    <w:rsid w:val="003A680C"/>
    <w:rsid w:val="003B4AB5"/>
    <w:rsid w:val="003B529D"/>
    <w:rsid w:val="003C13F4"/>
    <w:rsid w:val="003C249C"/>
    <w:rsid w:val="003C3F0F"/>
    <w:rsid w:val="003C4C28"/>
    <w:rsid w:val="003C589B"/>
    <w:rsid w:val="003C7725"/>
    <w:rsid w:val="003C7D2B"/>
    <w:rsid w:val="003D082F"/>
    <w:rsid w:val="003D2B8B"/>
    <w:rsid w:val="003D3D49"/>
    <w:rsid w:val="003D3F88"/>
    <w:rsid w:val="003D69C3"/>
    <w:rsid w:val="003E1676"/>
    <w:rsid w:val="003E4346"/>
    <w:rsid w:val="003E4620"/>
    <w:rsid w:val="003F0525"/>
    <w:rsid w:val="003F0D7E"/>
    <w:rsid w:val="003F150B"/>
    <w:rsid w:val="003F2C81"/>
    <w:rsid w:val="003F3576"/>
    <w:rsid w:val="003F3961"/>
    <w:rsid w:val="00404341"/>
    <w:rsid w:val="00412C3C"/>
    <w:rsid w:val="00415684"/>
    <w:rsid w:val="0041664C"/>
    <w:rsid w:val="00416B73"/>
    <w:rsid w:val="00417E2F"/>
    <w:rsid w:val="0042099A"/>
    <w:rsid w:val="00420B8B"/>
    <w:rsid w:val="00426BF7"/>
    <w:rsid w:val="00427278"/>
    <w:rsid w:val="00427395"/>
    <w:rsid w:val="004306BE"/>
    <w:rsid w:val="00431EAE"/>
    <w:rsid w:val="00435587"/>
    <w:rsid w:val="0043570A"/>
    <w:rsid w:val="00435DC8"/>
    <w:rsid w:val="004415CA"/>
    <w:rsid w:val="00443584"/>
    <w:rsid w:val="00445006"/>
    <w:rsid w:val="0044647F"/>
    <w:rsid w:val="00455135"/>
    <w:rsid w:val="004576B2"/>
    <w:rsid w:val="004612B7"/>
    <w:rsid w:val="00461D92"/>
    <w:rsid w:val="0046504C"/>
    <w:rsid w:val="00466078"/>
    <w:rsid w:val="0047022F"/>
    <w:rsid w:val="00473708"/>
    <w:rsid w:val="00477BBE"/>
    <w:rsid w:val="0048109A"/>
    <w:rsid w:val="00482297"/>
    <w:rsid w:val="004830CA"/>
    <w:rsid w:val="004836FB"/>
    <w:rsid w:val="00483E25"/>
    <w:rsid w:val="00494CE0"/>
    <w:rsid w:val="00497819"/>
    <w:rsid w:val="00497C67"/>
    <w:rsid w:val="004A103D"/>
    <w:rsid w:val="004A2A6E"/>
    <w:rsid w:val="004A30E9"/>
    <w:rsid w:val="004A398C"/>
    <w:rsid w:val="004A3F49"/>
    <w:rsid w:val="004B1970"/>
    <w:rsid w:val="004B72DF"/>
    <w:rsid w:val="004C73C1"/>
    <w:rsid w:val="004D00A2"/>
    <w:rsid w:val="004D27A6"/>
    <w:rsid w:val="004D6903"/>
    <w:rsid w:val="004D7AB1"/>
    <w:rsid w:val="004E0894"/>
    <w:rsid w:val="004E0F47"/>
    <w:rsid w:val="004E2E08"/>
    <w:rsid w:val="004E31BD"/>
    <w:rsid w:val="004E3DEC"/>
    <w:rsid w:val="004E488A"/>
    <w:rsid w:val="004E6D55"/>
    <w:rsid w:val="004F4752"/>
    <w:rsid w:val="004F4C01"/>
    <w:rsid w:val="00500F96"/>
    <w:rsid w:val="00501520"/>
    <w:rsid w:val="005018F3"/>
    <w:rsid w:val="00503017"/>
    <w:rsid w:val="00503144"/>
    <w:rsid w:val="00507C1D"/>
    <w:rsid w:val="005100D7"/>
    <w:rsid w:val="00512CA9"/>
    <w:rsid w:val="0051582A"/>
    <w:rsid w:val="00517C2B"/>
    <w:rsid w:val="00520C32"/>
    <w:rsid w:val="0052451F"/>
    <w:rsid w:val="005249B4"/>
    <w:rsid w:val="005266A3"/>
    <w:rsid w:val="005301EE"/>
    <w:rsid w:val="00534906"/>
    <w:rsid w:val="005412BC"/>
    <w:rsid w:val="005412F6"/>
    <w:rsid w:val="00541319"/>
    <w:rsid w:val="00543EAA"/>
    <w:rsid w:val="00546498"/>
    <w:rsid w:val="0055056C"/>
    <w:rsid w:val="00551AE3"/>
    <w:rsid w:val="00552C70"/>
    <w:rsid w:val="0056206D"/>
    <w:rsid w:val="00562B39"/>
    <w:rsid w:val="005639F7"/>
    <w:rsid w:val="0056546F"/>
    <w:rsid w:val="00570775"/>
    <w:rsid w:val="005709AC"/>
    <w:rsid w:val="005742C1"/>
    <w:rsid w:val="005766BE"/>
    <w:rsid w:val="005771E1"/>
    <w:rsid w:val="005B4974"/>
    <w:rsid w:val="005B7293"/>
    <w:rsid w:val="005C1DF0"/>
    <w:rsid w:val="005C4477"/>
    <w:rsid w:val="005C4EA6"/>
    <w:rsid w:val="005C76E7"/>
    <w:rsid w:val="005D068F"/>
    <w:rsid w:val="005D6C92"/>
    <w:rsid w:val="005D716E"/>
    <w:rsid w:val="005D7CB1"/>
    <w:rsid w:val="005E0AB4"/>
    <w:rsid w:val="005E2557"/>
    <w:rsid w:val="005E3188"/>
    <w:rsid w:val="005E3578"/>
    <w:rsid w:val="005E3AFD"/>
    <w:rsid w:val="005E3C99"/>
    <w:rsid w:val="005E46B4"/>
    <w:rsid w:val="005E7B51"/>
    <w:rsid w:val="005F114D"/>
    <w:rsid w:val="005F35CB"/>
    <w:rsid w:val="005F4D0F"/>
    <w:rsid w:val="005F5A56"/>
    <w:rsid w:val="00604809"/>
    <w:rsid w:val="00610322"/>
    <w:rsid w:val="00613907"/>
    <w:rsid w:val="00620D12"/>
    <w:rsid w:val="00623CA5"/>
    <w:rsid w:val="00627B75"/>
    <w:rsid w:val="00634AC5"/>
    <w:rsid w:val="006377EF"/>
    <w:rsid w:val="00641A24"/>
    <w:rsid w:val="00641EC3"/>
    <w:rsid w:val="006467F6"/>
    <w:rsid w:val="006552BB"/>
    <w:rsid w:val="0065597D"/>
    <w:rsid w:val="00660414"/>
    <w:rsid w:val="006671D4"/>
    <w:rsid w:val="00670875"/>
    <w:rsid w:val="0067099C"/>
    <w:rsid w:val="006939C1"/>
    <w:rsid w:val="00697F4B"/>
    <w:rsid w:val="006A0692"/>
    <w:rsid w:val="006A0983"/>
    <w:rsid w:val="006A2E2C"/>
    <w:rsid w:val="006A3AE0"/>
    <w:rsid w:val="006A50D6"/>
    <w:rsid w:val="006A53BE"/>
    <w:rsid w:val="006A7D42"/>
    <w:rsid w:val="006B08A1"/>
    <w:rsid w:val="006B0F1F"/>
    <w:rsid w:val="006B5278"/>
    <w:rsid w:val="006B5FD9"/>
    <w:rsid w:val="006B6523"/>
    <w:rsid w:val="006C2EBE"/>
    <w:rsid w:val="006C3363"/>
    <w:rsid w:val="006C3472"/>
    <w:rsid w:val="006C4702"/>
    <w:rsid w:val="006C7758"/>
    <w:rsid w:val="006C7EF1"/>
    <w:rsid w:val="006D0A35"/>
    <w:rsid w:val="006D1034"/>
    <w:rsid w:val="006D4856"/>
    <w:rsid w:val="006D53CC"/>
    <w:rsid w:val="006E0187"/>
    <w:rsid w:val="006F1867"/>
    <w:rsid w:val="006F3DF0"/>
    <w:rsid w:val="006F3E27"/>
    <w:rsid w:val="00704981"/>
    <w:rsid w:val="007125BA"/>
    <w:rsid w:val="00714388"/>
    <w:rsid w:val="00716EA0"/>
    <w:rsid w:val="0072072A"/>
    <w:rsid w:val="00723884"/>
    <w:rsid w:val="007256DA"/>
    <w:rsid w:val="0073115D"/>
    <w:rsid w:val="0073312D"/>
    <w:rsid w:val="00733C7D"/>
    <w:rsid w:val="007364C4"/>
    <w:rsid w:val="007374EA"/>
    <w:rsid w:val="00744B7F"/>
    <w:rsid w:val="00751580"/>
    <w:rsid w:val="00751F49"/>
    <w:rsid w:val="00754509"/>
    <w:rsid w:val="00754641"/>
    <w:rsid w:val="00760271"/>
    <w:rsid w:val="00763070"/>
    <w:rsid w:val="00765626"/>
    <w:rsid w:val="00765A99"/>
    <w:rsid w:val="00776E27"/>
    <w:rsid w:val="00785670"/>
    <w:rsid w:val="00790F12"/>
    <w:rsid w:val="00794EE5"/>
    <w:rsid w:val="00795453"/>
    <w:rsid w:val="00795DEA"/>
    <w:rsid w:val="007A0150"/>
    <w:rsid w:val="007A3FA0"/>
    <w:rsid w:val="007A4B24"/>
    <w:rsid w:val="007A507E"/>
    <w:rsid w:val="007A57B8"/>
    <w:rsid w:val="007A6FB9"/>
    <w:rsid w:val="007B0E66"/>
    <w:rsid w:val="007B1B4B"/>
    <w:rsid w:val="007B27EC"/>
    <w:rsid w:val="007B4E93"/>
    <w:rsid w:val="007B6BED"/>
    <w:rsid w:val="007B6E02"/>
    <w:rsid w:val="007C20B1"/>
    <w:rsid w:val="007D026A"/>
    <w:rsid w:val="007D130A"/>
    <w:rsid w:val="007D15F4"/>
    <w:rsid w:val="007E1827"/>
    <w:rsid w:val="007E1EA7"/>
    <w:rsid w:val="007E3A0A"/>
    <w:rsid w:val="007E60FA"/>
    <w:rsid w:val="007F3312"/>
    <w:rsid w:val="007F64D4"/>
    <w:rsid w:val="00800A47"/>
    <w:rsid w:val="00803058"/>
    <w:rsid w:val="00803134"/>
    <w:rsid w:val="00807CCB"/>
    <w:rsid w:val="0081464F"/>
    <w:rsid w:val="00814B7E"/>
    <w:rsid w:val="00816AA0"/>
    <w:rsid w:val="0081757F"/>
    <w:rsid w:val="00820721"/>
    <w:rsid w:val="00826ADC"/>
    <w:rsid w:val="008272D6"/>
    <w:rsid w:val="0083256D"/>
    <w:rsid w:val="008326EA"/>
    <w:rsid w:val="00837245"/>
    <w:rsid w:val="0084000E"/>
    <w:rsid w:val="008406DE"/>
    <w:rsid w:val="008418FB"/>
    <w:rsid w:val="00842675"/>
    <w:rsid w:val="008432E9"/>
    <w:rsid w:val="00846818"/>
    <w:rsid w:val="00847D4D"/>
    <w:rsid w:val="00847F92"/>
    <w:rsid w:val="00850D01"/>
    <w:rsid w:val="00851887"/>
    <w:rsid w:val="0086060C"/>
    <w:rsid w:val="0086562D"/>
    <w:rsid w:val="00865D5E"/>
    <w:rsid w:val="00865DAA"/>
    <w:rsid w:val="00867E9C"/>
    <w:rsid w:val="0087202A"/>
    <w:rsid w:val="008738F4"/>
    <w:rsid w:val="00883F27"/>
    <w:rsid w:val="00891370"/>
    <w:rsid w:val="00891615"/>
    <w:rsid w:val="00892D10"/>
    <w:rsid w:val="00895D41"/>
    <w:rsid w:val="008A3E18"/>
    <w:rsid w:val="008A61A8"/>
    <w:rsid w:val="008B52CA"/>
    <w:rsid w:val="008B5CC8"/>
    <w:rsid w:val="008B635D"/>
    <w:rsid w:val="008C5516"/>
    <w:rsid w:val="008C6C79"/>
    <w:rsid w:val="008D049C"/>
    <w:rsid w:val="008D28D2"/>
    <w:rsid w:val="008D69FF"/>
    <w:rsid w:val="008E0A33"/>
    <w:rsid w:val="008F6912"/>
    <w:rsid w:val="009005B6"/>
    <w:rsid w:val="00901D35"/>
    <w:rsid w:val="00902A8E"/>
    <w:rsid w:val="009036FC"/>
    <w:rsid w:val="0090784C"/>
    <w:rsid w:val="0091086A"/>
    <w:rsid w:val="009109FF"/>
    <w:rsid w:val="00912828"/>
    <w:rsid w:val="00912D0F"/>
    <w:rsid w:val="0091367F"/>
    <w:rsid w:val="00916F7D"/>
    <w:rsid w:val="0091726C"/>
    <w:rsid w:val="009176EB"/>
    <w:rsid w:val="009266B3"/>
    <w:rsid w:val="009272C8"/>
    <w:rsid w:val="00934A69"/>
    <w:rsid w:val="00937166"/>
    <w:rsid w:val="00937BEC"/>
    <w:rsid w:val="00956A93"/>
    <w:rsid w:val="009578E8"/>
    <w:rsid w:val="00960479"/>
    <w:rsid w:val="00966E73"/>
    <w:rsid w:val="00967109"/>
    <w:rsid w:val="009722AA"/>
    <w:rsid w:val="009736FE"/>
    <w:rsid w:val="00976F45"/>
    <w:rsid w:val="0098647E"/>
    <w:rsid w:val="00992E1B"/>
    <w:rsid w:val="009A0BD6"/>
    <w:rsid w:val="009A2B0D"/>
    <w:rsid w:val="009A6D3B"/>
    <w:rsid w:val="009A6F1D"/>
    <w:rsid w:val="009B5BD1"/>
    <w:rsid w:val="009B61A0"/>
    <w:rsid w:val="009C1E22"/>
    <w:rsid w:val="009C2C2E"/>
    <w:rsid w:val="009C46E9"/>
    <w:rsid w:val="009D240B"/>
    <w:rsid w:val="009D3B3F"/>
    <w:rsid w:val="009D50D5"/>
    <w:rsid w:val="009D6571"/>
    <w:rsid w:val="009E076A"/>
    <w:rsid w:val="009E4DA9"/>
    <w:rsid w:val="009F0C08"/>
    <w:rsid w:val="009F35F0"/>
    <w:rsid w:val="009F6C62"/>
    <w:rsid w:val="00A04E73"/>
    <w:rsid w:val="00A05C5C"/>
    <w:rsid w:val="00A06A95"/>
    <w:rsid w:val="00A11CA8"/>
    <w:rsid w:val="00A20E83"/>
    <w:rsid w:val="00A21C25"/>
    <w:rsid w:val="00A22293"/>
    <w:rsid w:val="00A22999"/>
    <w:rsid w:val="00A30CE7"/>
    <w:rsid w:val="00A31719"/>
    <w:rsid w:val="00A32193"/>
    <w:rsid w:val="00A33504"/>
    <w:rsid w:val="00A34654"/>
    <w:rsid w:val="00A37A5A"/>
    <w:rsid w:val="00A421DC"/>
    <w:rsid w:val="00A44848"/>
    <w:rsid w:val="00A465F0"/>
    <w:rsid w:val="00A478DF"/>
    <w:rsid w:val="00A51D19"/>
    <w:rsid w:val="00A53E8D"/>
    <w:rsid w:val="00A55073"/>
    <w:rsid w:val="00A57451"/>
    <w:rsid w:val="00A60D61"/>
    <w:rsid w:val="00A61E75"/>
    <w:rsid w:val="00A64A2D"/>
    <w:rsid w:val="00A662F0"/>
    <w:rsid w:val="00A71852"/>
    <w:rsid w:val="00A72991"/>
    <w:rsid w:val="00A73BB8"/>
    <w:rsid w:val="00A744BE"/>
    <w:rsid w:val="00A77957"/>
    <w:rsid w:val="00A818E0"/>
    <w:rsid w:val="00A82C5B"/>
    <w:rsid w:val="00A838D9"/>
    <w:rsid w:val="00A842D1"/>
    <w:rsid w:val="00A845B0"/>
    <w:rsid w:val="00A85701"/>
    <w:rsid w:val="00A85E41"/>
    <w:rsid w:val="00A87B52"/>
    <w:rsid w:val="00A925DF"/>
    <w:rsid w:val="00A92FCB"/>
    <w:rsid w:val="00AA0592"/>
    <w:rsid w:val="00AA07F4"/>
    <w:rsid w:val="00AA0A17"/>
    <w:rsid w:val="00AA3C9E"/>
    <w:rsid w:val="00AA63A1"/>
    <w:rsid w:val="00AA6A60"/>
    <w:rsid w:val="00AB04F3"/>
    <w:rsid w:val="00AB71DF"/>
    <w:rsid w:val="00AC070D"/>
    <w:rsid w:val="00AC0D3A"/>
    <w:rsid w:val="00AC41A7"/>
    <w:rsid w:val="00AD0CF6"/>
    <w:rsid w:val="00AD4B93"/>
    <w:rsid w:val="00AE51FC"/>
    <w:rsid w:val="00AF13CF"/>
    <w:rsid w:val="00AF4B01"/>
    <w:rsid w:val="00AF5CCE"/>
    <w:rsid w:val="00AF6793"/>
    <w:rsid w:val="00B04488"/>
    <w:rsid w:val="00B07D73"/>
    <w:rsid w:val="00B1145F"/>
    <w:rsid w:val="00B13468"/>
    <w:rsid w:val="00B1395F"/>
    <w:rsid w:val="00B15110"/>
    <w:rsid w:val="00B30772"/>
    <w:rsid w:val="00B324E2"/>
    <w:rsid w:val="00B339B5"/>
    <w:rsid w:val="00B342C1"/>
    <w:rsid w:val="00B364AA"/>
    <w:rsid w:val="00B37EA5"/>
    <w:rsid w:val="00B429A9"/>
    <w:rsid w:val="00B46BA9"/>
    <w:rsid w:val="00B46CFD"/>
    <w:rsid w:val="00B47DCD"/>
    <w:rsid w:val="00B535DE"/>
    <w:rsid w:val="00B53863"/>
    <w:rsid w:val="00B54F85"/>
    <w:rsid w:val="00B55F15"/>
    <w:rsid w:val="00B6267A"/>
    <w:rsid w:val="00B62786"/>
    <w:rsid w:val="00B676E0"/>
    <w:rsid w:val="00B729FC"/>
    <w:rsid w:val="00B75254"/>
    <w:rsid w:val="00B7720B"/>
    <w:rsid w:val="00B8201C"/>
    <w:rsid w:val="00B83C1F"/>
    <w:rsid w:val="00B84143"/>
    <w:rsid w:val="00B87B67"/>
    <w:rsid w:val="00B967EA"/>
    <w:rsid w:val="00BA2256"/>
    <w:rsid w:val="00BA56C1"/>
    <w:rsid w:val="00BA5D4A"/>
    <w:rsid w:val="00BB00A6"/>
    <w:rsid w:val="00BB0AF0"/>
    <w:rsid w:val="00BB140B"/>
    <w:rsid w:val="00BB352A"/>
    <w:rsid w:val="00BB6986"/>
    <w:rsid w:val="00BC3423"/>
    <w:rsid w:val="00BC58E3"/>
    <w:rsid w:val="00BC63A5"/>
    <w:rsid w:val="00BC77E1"/>
    <w:rsid w:val="00BE104E"/>
    <w:rsid w:val="00BE234A"/>
    <w:rsid w:val="00BE64DE"/>
    <w:rsid w:val="00BE664D"/>
    <w:rsid w:val="00BF0B8D"/>
    <w:rsid w:val="00BF79A0"/>
    <w:rsid w:val="00C0092E"/>
    <w:rsid w:val="00C017F1"/>
    <w:rsid w:val="00C01913"/>
    <w:rsid w:val="00C023C0"/>
    <w:rsid w:val="00C03F52"/>
    <w:rsid w:val="00C046C8"/>
    <w:rsid w:val="00C071C8"/>
    <w:rsid w:val="00C1101C"/>
    <w:rsid w:val="00C12DC5"/>
    <w:rsid w:val="00C14E29"/>
    <w:rsid w:val="00C223DF"/>
    <w:rsid w:val="00C25064"/>
    <w:rsid w:val="00C30915"/>
    <w:rsid w:val="00C30DE9"/>
    <w:rsid w:val="00C33B33"/>
    <w:rsid w:val="00C3534F"/>
    <w:rsid w:val="00C4119C"/>
    <w:rsid w:val="00C4324E"/>
    <w:rsid w:val="00C51187"/>
    <w:rsid w:val="00C53853"/>
    <w:rsid w:val="00C56538"/>
    <w:rsid w:val="00C61531"/>
    <w:rsid w:val="00C65F64"/>
    <w:rsid w:val="00C712F5"/>
    <w:rsid w:val="00C716F3"/>
    <w:rsid w:val="00C738C5"/>
    <w:rsid w:val="00C743EC"/>
    <w:rsid w:val="00C80EB9"/>
    <w:rsid w:val="00C86047"/>
    <w:rsid w:val="00C86F41"/>
    <w:rsid w:val="00C8721D"/>
    <w:rsid w:val="00C87B77"/>
    <w:rsid w:val="00C92B72"/>
    <w:rsid w:val="00C94752"/>
    <w:rsid w:val="00C97917"/>
    <w:rsid w:val="00CA059E"/>
    <w:rsid w:val="00CA3551"/>
    <w:rsid w:val="00CA40C8"/>
    <w:rsid w:val="00CA609B"/>
    <w:rsid w:val="00CA6E15"/>
    <w:rsid w:val="00CA7B69"/>
    <w:rsid w:val="00CB1C9B"/>
    <w:rsid w:val="00CB2D3F"/>
    <w:rsid w:val="00CB4C3D"/>
    <w:rsid w:val="00CC0764"/>
    <w:rsid w:val="00CC3370"/>
    <w:rsid w:val="00CC466B"/>
    <w:rsid w:val="00CD0EC9"/>
    <w:rsid w:val="00CD78C6"/>
    <w:rsid w:val="00CE1504"/>
    <w:rsid w:val="00CE2074"/>
    <w:rsid w:val="00CE3F6C"/>
    <w:rsid w:val="00CE7EEC"/>
    <w:rsid w:val="00CF20FA"/>
    <w:rsid w:val="00CF3F0F"/>
    <w:rsid w:val="00CF6946"/>
    <w:rsid w:val="00D0087A"/>
    <w:rsid w:val="00D01A90"/>
    <w:rsid w:val="00D04DC6"/>
    <w:rsid w:val="00D0753D"/>
    <w:rsid w:val="00D11B0E"/>
    <w:rsid w:val="00D12EED"/>
    <w:rsid w:val="00D165D8"/>
    <w:rsid w:val="00D26570"/>
    <w:rsid w:val="00D34192"/>
    <w:rsid w:val="00D34C37"/>
    <w:rsid w:val="00D35425"/>
    <w:rsid w:val="00D35659"/>
    <w:rsid w:val="00D36278"/>
    <w:rsid w:val="00D378BE"/>
    <w:rsid w:val="00D413AB"/>
    <w:rsid w:val="00D41731"/>
    <w:rsid w:val="00D42B0B"/>
    <w:rsid w:val="00D43E0C"/>
    <w:rsid w:val="00D4783B"/>
    <w:rsid w:val="00D65CE5"/>
    <w:rsid w:val="00D67627"/>
    <w:rsid w:val="00D704D9"/>
    <w:rsid w:val="00D7313D"/>
    <w:rsid w:val="00D74CC9"/>
    <w:rsid w:val="00D7730D"/>
    <w:rsid w:val="00D808DE"/>
    <w:rsid w:val="00D854C4"/>
    <w:rsid w:val="00D9390B"/>
    <w:rsid w:val="00D9507C"/>
    <w:rsid w:val="00D9603C"/>
    <w:rsid w:val="00DA2B71"/>
    <w:rsid w:val="00DA54A7"/>
    <w:rsid w:val="00DA6E18"/>
    <w:rsid w:val="00DB0844"/>
    <w:rsid w:val="00DC6182"/>
    <w:rsid w:val="00DD4332"/>
    <w:rsid w:val="00DE08D3"/>
    <w:rsid w:val="00DE1372"/>
    <w:rsid w:val="00DE3591"/>
    <w:rsid w:val="00DE418B"/>
    <w:rsid w:val="00DE7428"/>
    <w:rsid w:val="00DE7630"/>
    <w:rsid w:val="00DF1682"/>
    <w:rsid w:val="00DF5ADA"/>
    <w:rsid w:val="00DF5F4A"/>
    <w:rsid w:val="00DF6682"/>
    <w:rsid w:val="00DF7626"/>
    <w:rsid w:val="00DF7C19"/>
    <w:rsid w:val="00E02A69"/>
    <w:rsid w:val="00E06098"/>
    <w:rsid w:val="00E072A5"/>
    <w:rsid w:val="00E14F63"/>
    <w:rsid w:val="00E1560B"/>
    <w:rsid w:val="00E22AAF"/>
    <w:rsid w:val="00E2432F"/>
    <w:rsid w:val="00E24448"/>
    <w:rsid w:val="00E27D97"/>
    <w:rsid w:val="00E33601"/>
    <w:rsid w:val="00E37253"/>
    <w:rsid w:val="00E4208E"/>
    <w:rsid w:val="00E42531"/>
    <w:rsid w:val="00E43322"/>
    <w:rsid w:val="00E44BC1"/>
    <w:rsid w:val="00E534EE"/>
    <w:rsid w:val="00E55F9A"/>
    <w:rsid w:val="00E5788F"/>
    <w:rsid w:val="00E6020F"/>
    <w:rsid w:val="00E64628"/>
    <w:rsid w:val="00E81F60"/>
    <w:rsid w:val="00E85011"/>
    <w:rsid w:val="00E85914"/>
    <w:rsid w:val="00E85CFE"/>
    <w:rsid w:val="00E876B6"/>
    <w:rsid w:val="00E92D64"/>
    <w:rsid w:val="00E93F75"/>
    <w:rsid w:val="00EA1800"/>
    <w:rsid w:val="00EA1D2C"/>
    <w:rsid w:val="00EA1D7B"/>
    <w:rsid w:val="00EB7E63"/>
    <w:rsid w:val="00EC07AF"/>
    <w:rsid w:val="00EC2D39"/>
    <w:rsid w:val="00ED7B15"/>
    <w:rsid w:val="00EE33C2"/>
    <w:rsid w:val="00EF0F1F"/>
    <w:rsid w:val="00EF2E05"/>
    <w:rsid w:val="00EF43F4"/>
    <w:rsid w:val="00EF4E9F"/>
    <w:rsid w:val="00F00E91"/>
    <w:rsid w:val="00F021E9"/>
    <w:rsid w:val="00F06678"/>
    <w:rsid w:val="00F10D06"/>
    <w:rsid w:val="00F12455"/>
    <w:rsid w:val="00F12901"/>
    <w:rsid w:val="00F166CB"/>
    <w:rsid w:val="00F16707"/>
    <w:rsid w:val="00F21934"/>
    <w:rsid w:val="00F23A95"/>
    <w:rsid w:val="00F24347"/>
    <w:rsid w:val="00F25FAB"/>
    <w:rsid w:val="00F3156A"/>
    <w:rsid w:val="00F3422E"/>
    <w:rsid w:val="00F34727"/>
    <w:rsid w:val="00F4313C"/>
    <w:rsid w:val="00F4503D"/>
    <w:rsid w:val="00F4687E"/>
    <w:rsid w:val="00F4693C"/>
    <w:rsid w:val="00F54BCE"/>
    <w:rsid w:val="00F61149"/>
    <w:rsid w:val="00F63BB9"/>
    <w:rsid w:val="00F813F2"/>
    <w:rsid w:val="00F851D8"/>
    <w:rsid w:val="00F9352D"/>
    <w:rsid w:val="00F93805"/>
    <w:rsid w:val="00F94338"/>
    <w:rsid w:val="00FA1864"/>
    <w:rsid w:val="00FA4776"/>
    <w:rsid w:val="00FA6096"/>
    <w:rsid w:val="00FB1F5C"/>
    <w:rsid w:val="00FB2596"/>
    <w:rsid w:val="00FB4D30"/>
    <w:rsid w:val="00FB74DF"/>
    <w:rsid w:val="00FC1466"/>
    <w:rsid w:val="00FC14FF"/>
    <w:rsid w:val="00FC1972"/>
    <w:rsid w:val="00FC2588"/>
    <w:rsid w:val="00FC74C2"/>
    <w:rsid w:val="00FC7FDC"/>
    <w:rsid w:val="00FD04E2"/>
    <w:rsid w:val="00FD0E79"/>
    <w:rsid w:val="00FD1A32"/>
    <w:rsid w:val="00FD26FD"/>
    <w:rsid w:val="00FD3732"/>
    <w:rsid w:val="00FE13FC"/>
    <w:rsid w:val="00FE4221"/>
    <w:rsid w:val="00FF3888"/>
    <w:rsid w:val="00FF3BC1"/>
    <w:rsid w:val="00FF4153"/>
    <w:rsid w:val="00FF7076"/>
    <w:rsid w:val="00FF7D9E"/>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2225"/>
    <o:shapelayout v:ext="edit">
      <o:idmap v:ext="edit" data="1"/>
    </o:shapelayout>
  </w:shapeDefaults>
  <w:decimalSymbol w:val="."/>
  <w:listSeparator w:val=","/>
  <w14:docId w14:val="58612630"/>
  <w14:discardImageEditingData/>
  <w15:chartTrackingRefBased/>
  <w15:docId w15:val="{BFB3D29F-8CE7-4542-98B4-20D7534F1D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97C67"/>
    <w:pPr>
      <w:spacing w:after="200" w:line="276" w:lineRule="auto"/>
    </w:pPr>
    <w:rPr>
      <w:sz w:val="22"/>
      <w:szCs w:val="22"/>
    </w:rPr>
  </w:style>
  <w:style w:type="paragraph" w:styleId="Heading1">
    <w:name w:val="heading 1"/>
    <w:basedOn w:val="Normal"/>
    <w:next w:val="Normal"/>
    <w:link w:val="Heading1Char"/>
    <w:uiPriority w:val="9"/>
    <w:qFormat/>
    <w:rsid w:val="009A6D3B"/>
    <w:pPr>
      <w:spacing w:after="0"/>
      <w:jc w:val="center"/>
      <w:outlineLvl w:val="0"/>
    </w:pPr>
    <w:rPr>
      <w:rFonts w:ascii="Times New Roman" w:hAnsi="Times New Roman"/>
      <w:b/>
      <w:noProof/>
      <w:sz w:val="72"/>
      <w:szCs w:val="72"/>
    </w:rPr>
  </w:style>
  <w:style w:type="paragraph" w:styleId="Heading2">
    <w:name w:val="heading 2"/>
    <w:basedOn w:val="Normal"/>
    <w:next w:val="Normal"/>
    <w:link w:val="Heading2Char"/>
    <w:uiPriority w:val="9"/>
    <w:qFormat/>
    <w:rsid w:val="001F088B"/>
    <w:pPr>
      <w:shd w:val="clear" w:color="auto" w:fill="BFBFBF" w:themeFill="background1" w:themeFillShade="BF"/>
      <w:spacing w:before="240" w:after="240" w:line="240" w:lineRule="auto"/>
      <w:jc w:val="center"/>
      <w:outlineLvl w:val="1"/>
    </w:pPr>
    <w:rPr>
      <w:rFonts w:ascii="Times New Roman" w:hAnsi="Times New Roman"/>
      <w:b/>
      <w:sz w:val="28"/>
      <w:szCs w:val="28"/>
    </w:rPr>
  </w:style>
  <w:style w:type="paragraph" w:styleId="Heading3">
    <w:name w:val="heading 3"/>
    <w:basedOn w:val="Normal"/>
    <w:next w:val="Normal"/>
    <w:link w:val="Heading3Char"/>
    <w:uiPriority w:val="9"/>
    <w:qFormat/>
    <w:rsid w:val="009A6D3B"/>
    <w:pPr>
      <w:spacing w:before="480" w:after="0"/>
      <w:outlineLvl w:val="2"/>
    </w:pPr>
    <w:rPr>
      <w:rFonts w:ascii="Times New Roman" w:hAnsi="Times New Roman"/>
      <w:b/>
      <w:sz w:val="24"/>
      <w:szCs w:val="24"/>
    </w:rPr>
  </w:style>
  <w:style w:type="paragraph" w:styleId="Heading4">
    <w:name w:val="heading 4"/>
    <w:basedOn w:val="Normal"/>
    <w:next w:val="Normal"/>
    <w:link w:val="Heading4Char"/>
    <w:uiPriority w:val="9"/>
    <w:qFormat/>
    <w:rsid w:val="009A6D3B"/>
    <w:pPr>
      <w:pBdr>
        <w:top w:val="single" w:sz="12" w:space="1" w:color="auto"/>
      </w:pBdr>
      <w:outlineLvl w:val="3"/>
    </w:pPr>
    <w:rPr>
      <w:rFonts w:ascii="Times New Roman" w:hAnsi="Times New Roman"/>
      <w:b/>
      <w:i/>
      <w:sz w:val="24"/>
    </w:rPr>
  </w:style>
  <w:style w:type="paragraph" w:styleId="Heading5">
    <w:name w:val="heading 5"/>
    <w:basedOn w:val="Normal"/>
    <w:next w:val="Normal"/>
    <w:link w:val="Heading5Char"/>
    <w:uiPriority w:val="9"/>
    <w:semiHidden/>
    <w:unhideWhenUsed/>
    <w:qFormat/>
    <w:rsid w:val="00497C67"/>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9A6D3B"/>
    <w:rPr>
      <w:rFonts w:ascii="Times New Roman" w:hAnsi="Times New Roman"/>
      <w:b/>
      <w:noProof/>
      <w:sz w:val="72"/>
      <w:szCs w:val="72"/>
    </w:rPr>
  </w:style>
  <w:style w:type="character" w:customStyle="1" w:styleId="Heading2Char">
    <w:name w:val="Heading 2 Char"/>
    <w:link w:val="Heading2"/>
    <w:uiPriority w:val="9"/>
    <w:rsid w:val="001F088B"/>
    <w:rPr>
      <w:rFonts w:ascii="Times New Roman" w:hAnsi="Times New Roman"/>
      <w:b/>
      <w:sz w:val="28"/>
      <w:szCs w:val="28"/>
      <w:shd w:val="clear" w:color="auto" w:fill="BFBFBF" w:themeFill="background1" w:themeFillShade="BF"/>
    </w:rPr>
  </w:style>
  <w:style w:type="paragraph" w:styleId="ListParagraph">
    <w:name w:val="List Paragraph"/>
    <w:basedOn w:val="Normal"/>
    <w:uiPriority w:val="34"/>
    <w:qFormat/>
    <w:rsid w:val="00497C67"/>
    <w:pPr>
      <w:ind w:left="720"/>
      <w:contextualSpacing/>
    </w:pPr>
  </w:style>
  <w:style w:type="table" w:styleId="TableGrid">
    <w:name w:val="Table Grid"/>
    <w:basedOn w:val="TableNormal"/>
    <w:uiPriority w:val="59"/>
    <w:rsid w:val="00497C67"/>
    <w:rPr>
      <w:lang w:eastAsia="zh-CN" w:bidi="gu-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9A6D3B"/>
    <w:rPr>
      <w:rFonts w:ascii="Times New Roman" w:hAnsi="Times New Roman"/>
      <w:b/>
      <w:sz w:val="24"/>
      <w:szCs w:val="24"/>
    </w:rPr>
  </w:style>
  <w:style w:type="character" w:customStyle="1" w:styleId="Heading4Char">
    <w:name w:val="Heading 4 Char"/>
    <w:link w:val="Heading4"/>
    <w:uiPriority w:val="9"/>
    <w:rsid w:val="009A6D3B"/>
    <w:rPr>
      <w:rFonts w:ascii="Times New Roman" w:hAnsi="Times New Roman"/>
      <w:b/>
      <w:i/>
      <w:sz w:val="24"/>
      <w:szCs w:val="22"/>
    </w:rPr>
  </w:style>
  <w:style w:type="paragraph" w:styleId="NormalWeb">
    <w:name w:val="Normal (Web)"/>
    <w:basedOn w:val="Normal"/>
    <w:uiPriority w:val="99"/>
    <w:semiHidden/>
    <w:unhideWhenUsed/>
    <w:rsid w:val="00497C67"/>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497C67"/>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97C67"/>
    <w:rPr>
      <w:rFonts w:ascii="Tahoma" w:hAnsi="Tahoma" w:cs="Tahoma"/>
      <w:sz w:val="16"/>
      <w:szCs w:val="16"/>
    </w:rPr>
  </w:style>
  <w:style w:type="character" w:styleId="CommentReference">
    <w:name w:val="annotation reference"/>
    <w:uiPriority w:val="99"/>
    <w:semiHidden/>
    <w:unhideWhenUsed/>
    <w:rsid w:val="00497C67"/>
    <w:rPr>
      <w:sz w:val="16"/>
      <w:szCs w:val="16"/>
    </w:rPr>
  </w:style>
  <w:style w:type="table" w:customStyle="1" w:styleId="LightList1">
    <w:name w:val="Light List1"/>
    <w:basedOn w:val="TableNormal"/>
    <w:uiPriority w:val="61"/>
    <w:rsid w:val="00497C67"/>
    <w:rPr>
      <w:rFonts w:eastAsia="Times New Roman"/>
      <w:lang w:eastAsia="zh-CN"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497C67"/>
    <w:pPr>
      <w:spacing w:line="240" w:lineRule="auto"/>
    </w:pPr>
    <w:rPr>
      <w:sz w:val="20"/>
      <w:szCs w:val="20"/>
    </w:rPr>
  </w:style>
  <w:style w:type="character" w:customStyle="1" w:styleId="CommentTextChar">
    <w:name w:val="Comment Text Char"/>
    <w:link w:val="CommentText"/>
    <w:uiPriority w:val="99"/>
    <w:semiHidden/>
    <w:rsid w:val="00497C67"/>
  </w:style>
  <w:style w:type="paragraph" w:styleId="CommentSubject">
    <w:name w:val="annotation subject"/>
    <w:basedOn w:val="CommentText"/>
    <w:next w:val="CommentText"/>
    <w:link w:val="CommentSubjectChar"/>
    <w:uiPriority w:val="99"/>
    <w:semiHidden/>
    <w:unhideWhenUsed/>
    <w:rsid w:val="00497C67"/>
    <w:rPr>
      <w:b/>
      <w:bCs/>
    </w:rPr>
  </w:style>
  <w:style w:type="character" w:customStyle="1" w:styleId="CommentSubjectChar">
    <w:name w:val="Comment Subject Char"/>
    <w:link w:val="CommentSubject"/>
    <w:uiPriority w:val="99"/>
    <w:semiHidden/>
    <w:rsid w:val="00497C67"/>
    <w:rPr>
      <w:b/>
      <w:bCs/>
    </w:rPr>
  </w:style>
  <w:style w:type="paragraph" w:styleId="Header">
    <w:name w:val="header"/>
    <w:basedOn w:val="Normal"/>
    <w:rsid w:val="00497C67"/>
    <w:pPr>
      <w:tabs>
        <w:tab w:val="center" w:pos="4320"/>
        <w:tab w:val="right" w:pos="8640"/>
      </w:tabs>
    </w:pPr>
  </w:style>
  <w:style w:type="paragraph" w:styleId="Footer">
    <w:name w:val="footer"/>
    <w:basedOn w:val="Normal"/>
    <w:link w:val="FooterChar"/>
    <w:rsid w:val="00497C67"/>
    <w:pPr>
      <w:tabs>
        <w:tab w:val="center" w:pos="4320"/>
        <w:tab w:val="right" w:pos="8640"/>
      </w:tabs>
    </w:pPr>
  </w:style>
  <w:style w:type="character" w:styleId="PageNumber">
    <w:name w:val="page number"/>
    <w:basedOn w:val="DefaultParagraphFont"/>
    <w:rsid w:val="00497C67"/>
  </w:style>
  <w:style w:type="character" w:customStyle="1" w:styleId="mn">
    <w:name w:val="mn"/>
    <w:rsid w:val="00497C67"/>
  </w:style>
  <w:style w:type="paragraph" w:styleId="Revision">
    <w:name w:val="Revision"/>
    <w:hidden/>
    <w:uiPriority w:val="99"/>
    <w:semiHidden/>
    <w:rsid w:val="00BF0B8D"/>
    <w:rPr>
      <w:sz w:val="22"/>
      <w:szCs w:val="22"/>
    </w:rPr>
  </w:style>
  <w:style w:type="character" w:customStyle="1" w:styleId="mi">
    <w:name w:val="mi"/>
    <w:rsid w:val="00497C67"/>
  </w:style>
  <w:style w:type="character" w:customStyle="1" w:styleId="mo">
    <w:name w:val="mo"/>
    <w:rsid w:val="00543EAA"/>
  </w:style>
  <w:style w:type="character" w:customStyle="1" w:styleId="mtext">
    <w:name w:val="mtext"/>
    <w:rsid w:val="00543EAA"/>
  </w:style>
  <w:style w:type="character" w:customStyle="1" w:styleId="Heading5Char">
    <w:name w:val="Heading 5 Char"/>
    <w:basedOn w:val="DefaultParagraphFont"/>
    <w:link w:val="Heading5"/>
    <w:uiPriority w:val="9"/>
    <w:semiHidden/>
    <w:rsid w:val="00497C67"/>
    <w:rPr>
      <w:rFonts w:asciiTheme="majorHAnsi" w:eastAsiaTheme="majorEastAsia" w:hAnsiTheme="majorHAnsi" w:cstheme="majorBidi"/>
      <w:color w:val="2F5496" w:themeColor="accent1" w:themeShade="BF"/>
      <w:sz w:val="22"/>
      <w:szCs w:val="22"/>
    </w:rPr>
  </w:style>
  <w:style w:type="paragraph" w:customStyle="1" w:styleId="location">
    <w:name w:val="location"/>
    <w:basedOn w:val="Normal"/>
    <w:link w:val="locationChar"/>
    <w:autoRedefine/>
    <w:qFormat/>
    <w:rsid w:val="008432E9"/>
    <w:pPr>
      <w:pBdr>
        <w:top w:val="single" w:sz="6" w:space="1" w:color="auto"/>
      </w:pBdr>
      <w:spacing w:before="240" w:after="0" w:line="480" w:lineRule="auto"/>
      <w:ind w:left="86"/>
    </w:pPr>
    <w:rPr>
      <w:rFonts w:ascii="Times New Roman" w:hAnsi="Times New Roman"/>
      <w:smallCaps/>
      <w:sz w:val="20"/>
      <w:szCs w:val="20"/>
      <w:u w:val="single"/>
    </w:rPr>
  </w:style>
  <w:style w:type="character" w:customStyle="1" w:styleId="FooterChar">
    <w:name w:val="Footer Char"/>
    <w:link w:val="Footer"/>
    <w:rsid w:val="00497C67"/>
    <w:rPr>
      <w:sz w:val="22"/>
      <w:szCs w:val="22"/>
    </w:rPr>
  </w:style>
  <w:style w:type="character" w:customStyle="1" w:styleId="locationChar">
    <w:name w:val="location Char"/>
    <w:link w:val="location"/>
    <w:rsid w:val="008432E9"/>
    <w:rPr>
      <w:rFonts w:ascii="Times New Roman" w:hAnsi="Times New Roman"/>
      <w:smallCaps/>
      <w:u w:val="single"/>
    </w:rPr>
  </w:style>
  <w:style w:type="paragraph" w:customStyle="1" w:styleId="linespace">
    <w:name w:val="linespace"/>
    <w:basedOn w:val="Normal"/>
    <w:qFormat/>
    <w:rsid w:val="00497C67"/>
    <w:pPr>
      <w:spacing w:after="1000" w:line="240" w:lineRule="auto"/>
    </w:pPr>
    <w:rPr>
      <w:rFonts w:ascii="Times New Roman" w:hAnsi="Times New Roman"/>
    </w:rPr>
  </w:style>
  <w:style w:type="paragraph" w:customStyle="1" w:styleId="box">
    <w:name w:val="box"/>
    <w:basedOn w:val="Normal"/>
    <w:qFormat/>
    <w:rsid w:val="00497C6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rPr>
      <w:rFonts w:ascii="Times New Roman" w:hAnsi="Times New Roman"/>
    </w:rPr>
  </w:style>
  <w:style w:type="paragraph" w:customStyle="1" w:styleId="boxafterspace">
    <w:name w:val="box after space"/>
    <w:basedOn w:val="Normal"/>
    <w:qFormat/>
    <w:rsid w:val="00497C67"/>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rPr>
      <w:rFonts w:ascii="Times New Roman" w:hAnsi="Times New Roman"/>
    </w:rPr>
  </w:style>
  <w:style w:type="paragraph" w:customStyle="1" w:styleId="line">
    <w:name w:val="line"/>
    <w:basedOn w:val="ListParagraph"/>
    <w:qFormat/>
    <w:rsid w:val="00497C67"/>
    <w:pPr>
      <w:pBdr>
        <w:bottom w:val="single" w:sz="12" w:space="1" w:color="auto"/>
      </w:pBdr>
      <w:spacing w:after="0" w:line="480" w:lineRule="auto"/>
      <w:ind w:left="0"/>
    </w:pPr>
    <w:rPr>
      <w:rFonts w:ascii="Times New Roman" w:hAnsi="Times New Roman"/>
    </w:rPr>
  </w:style>
  <w:style w:type="paragraph" w:customStyle="1" w:styleId="Objective">
    <w:name w:val="Objective"/>
    <w:basedOn w:val="location"/>
    <w:qFormat/>
    <w:rsid w:val="00D165D8"/>
    <w:pPr>
      <w:pBdr>
        <w:top w:val="none" w:sz="0" w:space="0" w:color="auto"/>
      </w:pBdr>
      <w:spacing w:before="120" w:line="36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54553361">
      <w:bodyDiv w:val="1"/>
      <w:marLeft w:val="0"/>
      <w:marRight w:val="0"/>
      <w:marTop w:val="0"/>
      <w:marBottom w:val="0"/>
      <w:divBdr>
        <w:top w:val="none" w:sz="0" w:space="0" w:color="auto"/>
        <w:left w:val="none" w:sz="0" w:space="0" w:color="auto"/>
        <w:bottom w:val="none" w:sz="0" w:space="0" w:color="auto"/>
        <w:right w:val="none" w:sz="0" w:space="0" w:color="auto"/>
      </w:divBdr>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180165838">
      <w:bodyDiv w:val="1"/>
      <w:marLeft w:val="0"/>
      <w:marRight w:val="0"/>
      <w:marTop w:val="0"/>
      <w:marBottom w:val="0"/>
      <w:divBdr>
        <w:top w:val="none" w:sz="0" w:space="0" w:color="auto"/>
        <w:left w:val="none" w:sz="0" w:space="0" w:color="auto"/>
        <w:bottom w:val="none" w:sz="0" w:space="0" w:color="auto"/>
        <w:right w:val="none" w:sz="0" w:space="0" w:color="auto"/>
      </w:divBdr>
    </w:div>
    <w:div w:id="189731313">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76395218">
      <w:bodyDiv w:val="1"/>
      <w:marLeft w:val="0"/>
      <w:marRight w:val="0"/>
      <w:marTop w:val="0"/>
      <w:marBottom w:val="0"/>
      <w:divBdr>
        <w:top w:val="none" w:sz="0" w:space="0" w:color="auto"/>
        <w:left w:val="none" w:sz="0" w:space="0" w:color="auto"/>
        <w:bottom w:val="none" w:sz="0" w:space="0" w:color="auto"/>
        <w:right w:val="none" w:sz="0" w:space="0" w:color="auto"/>
      </w:divBdr>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71156208">
      <w:bodyDiv w:val="1"/>
      <w:marLeft w:val="0"/>
      <w:marRight w:val="0"/>
      <w:marTop w:val="0"/>
      <w:marBottom w:val="0"/>
      <w:divBdr>
        <w:top w:val="none" w:sz="0" w:space="0" w:color="auto"/>
        <w:left w:val="none" w:sz="0" w:space="0" w:color="auto"/>
        <w:bottom w:val="none" w:sz="0" w:space="0" w:color="auto"/>
        <w:right w:val="none" w:sz="0" w:space="0" w:color="auto"/>
      </w:divBdr>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608780396">
      <w:bodyDiv w:val="1"/>
      <w:marLeft w:val="0"/>
      <w:marRight w:val="0"/>
      <w:marTop w:val="0"/>
      <w:marBottom w:val="0"/>
      <w:divBdr>
        <w:top w:val="none" w:sz="0" w:space="0" w:color="auto"/>
        <w:left w:val="none" w:sz="0" w:space="0" w:color="auto"/>
        <w:bottom w:val="none" w:sz="0" w:space="0" w:color="auto"/>
        <w:right w:val="none" w:sz="0" w:space="0" w:color="auto"/>
      </w:divBdr>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684206369">
      <w:bodyDiv w:val="1"/>
      <w:marLeft w:val="0"/>
      <w:marRight w:val="0"/>
      <w:marTop w:val="0"/>
      <w:marBottom w:val="0"/>
      <w:divBdr>
        <w:top w:val="none" w:sz="0" w:space="0" w:color="auto"/>
        <w:left w:val="none" w:sz="0" w:space="0" w:color="auto"/>
        <w:bottom w:val="none" w:sz="0" w:space="0" w:color="auto"/>
        <w:right w:val="none" w:sz="0" w:space="0" w:color="auto"/>
      </w:divBdr>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85933008">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62754188">
      <w:bodyDiv w:val="1"/>
      <w:marLeft w:val="0"/>
      <w:marRight w:val="0"/>
      <w:marTop w:val="0"/>
      <w:marBottom w:val="0"/>
      <w:divBdr>
        <w:top w:val="none" w:sz="0" w:space="0" w:color="auto"/>
        <w:left w:val="none" w:sz="0" w:space="0" w:color="auto"/>
        <w:bottom w:val="none" w:sz="0" w:space="0" w:color="auto"/>
        <w:right w:val="none" w:sz="0" w:space="0" w:color="auto"/>
      </w:divBdr>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217820402">
      <w:bodyDiv w:val="1"/>
      <w:marLeft w:val="0"/>
      <w:marRight w:val="0"/>
      <w:marTop w:val="0"/>
      <w:marBottom w:val="0"/>
      <w:divBdr>
        <w:top w:val="none" w:sz="0" w:space="0" w:color="auto"/>
        <w:left w:val="none" w:sz="0" w:space="0" w:color="auto"/>
        <w:bottom w:val="none" w:sz="0" w:space="0" w:color="auto"/>
        <w:right w:val="none" w:sz="0" w:space="0" w:color="auto"/>
      </w:divBdr>
    </w:div>
    <w:div w:id="1330137620">
      <w:bodyDiv w:val="1"/>
      <w:marLeft w:val="0"/>
      <w:marRight w:val="0"/>
      <w:marTop w:val="0"/>
      <w:marBottom w:val="0"/>
      <w:divBdr>
        <w:top w:val="none" w:sz="0" w:space="0" w:color="auto"/>
        <w:left w:val="none" w:sz="0" w:space="0" w:color="auto"/>
        <w:bottom w:val="none" w:sz="0" w:space="0" w:color="auto"/>
        <w:right w:val="none" w:sz="0" w:space="0" w:color="auto"/>
      </w:divBdr>
    </w:div>
    <w:div w:id="1334458159">
      <w:bodyDiv w:val="1"/>
      <w:marLeft w:val="0"/>
      <w:marRight w:val="0"/>
      <w:marTop w:val="0"/>
      <w:marBottom w:val="0"/>
      <w:divBdr>
        <w:top w:val="none" w:sz="0" w:space="0" w:color="auto"/>
        <w:left w:val="none" w:sz="0" w:space="0" w:color="auto"/>
        <w:bottom w:val="none" w:sz="0" w:space="0" w:color="auto"/>
        <w:right w:val="none" w:sz="0" w:space="0" w:color="auto"/>
      </w:divBdr>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86370454">
      <w:bodyDiv w:val="1"/>
      <w:marLeft w:val="0"/>
      <w:marRight w:val="0"/>
      <w:marTop w:val="0"/>
      <w:marBottom w:val="0"/>
      <w:divBdr>
        <w:top w:val="none" w:sz="0" w:space="0" w:color="auto"/>
        <w:left w:val="none" w:sz="0" w:space="0" w:color="auto"/>
        <w:bottom w:val="none" w:sz="0" w:space="0" w:color="auto"/>
        <w:right w:val="none" w:sz="0" w:space="0" w:color="auto"/>
      </w:divBdr>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45093645">
      <w:bodyDiv w:val="1"/>
      <w:marLeft w:val="0"/>
      <w:marRight w:val="0"/>
      <w:marTop w:val="0"/>
      <w:marBottom w:val="0"/>
      <w:divBdr>
        <w:top w:val="none" w:sz="0" w:space="0" w:color="auto"/>
        <w:left w:val="none" w:sz="0" w:space="0" w:color="auto"/>
        <w:bottom w:val="none" w:sz="0" w:space="0" w:color="auto"/>
        <w:right w:val="none" w:sz="0" w:space="0" w:color="auto"/>
      </w:divBdr>
    </w:div>
    <w:div w:id="1559122270">
      <w:bodyDiv w:val="1"/>
      <w:marLeft w:val="0"/>
      <w:marRight w:val="0"/>
      <w:marTop w:val="0"/>
      <w:marBottom w:val="0"/>
      <w:divBdr>
        <w:top w:val="none" w:sz="0" w:space="0" w:color="auto"/>
        <w:left w:val="none" w:sz="0" w:space="0" w:color="auto"/>
        <w:bottom w:val="none" w:sz="0" w:space="0" w:color="auto"/>
        <w:right w:val="none" w:sz="0" w:space="0" w:color="auto"/>
      </w:divBdr>
    </w:div>
    <w:div w:id="1581987956">
      <w:bodyDiv w:val="1"/>
      <w:marLeft w:val="0"/>
      <w:marRight w:val="0"/>
      <w:marTop w:val="0"/>
      <w:marBottom w:val="0"/>
      <w:divBdr>
        <w:top w:val="none" w:sz="0" w:space="0" w:color="auto"/>
        <w:left w:val="none" w:sz="0" w:space="0" w:color="auto"/>
        <w:bottom w:val="none" w:sz="0" w:space="0" w:color="auto"/>
        <w:right w:val="none" w:sz="0" w:space="0" w:color="auto"/>
      </w:divBdr>
    </w:div>
    <w:div w:id="1591700455">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59383678">
      <w:bodyDiv w:val="1"/>
      <w:marLeft w:val="0"/>
      <w:marRight w:val="0"/>
      <w:marTop w:val="0"/>
      <w:marBottom w:val="0"/>
      <w:divBdr>
        <w:top w:val="none" w:sz="0" w:space="0" w:color="auto"/>
        <w:left w:val="none" w:sz="0" w:space="0" w:color="auto"/>
        <w:bottom w:val="none" w:sz="0" w:space="0" w:color="auto"/>
        <w:right w:val="none" w:sz="0" w:space="0" w:color="auto"/>
      </w:divBdr>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6705766">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57886210">
      <w:bodyDiv w:val="1"/>
      <w:marLeft w:val="0"/>
      <w:marRight w:val="0"/>
      <w:marTop w:val="0"/>
      <w:marBottom w:val="0"/>
      <w:divBdr>
        <w:top w:val="none" w:sz="0" w:space="0" w:color="auto"/>
        <w:left w:val="none" w:sz="0" w:space="0" w:color="auto"/>
        <w:bottom w:val="none" w:sz="0" w:space="0" w:color="auto"/>
        <w:right w:val="none" w:sz="0" w:space="0" w:color="auto"/>
      </w:divBdr>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1999187881">
      <w:bodyDiv w:val="1"/>
      <w:marLeft w:val="0"/>
      <w:marRight w:val="0"/>
      <w:marTop w:val="0"/>
      <w:marBottom w:val="0"/>
      <w:divBdr>
        <w:top w:val="none" w:sz="0" w:space="0" w:color="auto"/>
        <w:left w:val="none" w:sz="0" w:space="0" w:color="auto"/>
        <w:bottom w:val="none" w:sz="0" w:space="0" w:color="auto"/>
        <w:right w:val="none" w:sz="0" w:space="0" w:color="auto"/>
      </w:divBdr>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066759002">
      <w:bodyDiv w:val="1"/>
      <w:marLeft w:val="0"/>
      <w:marRight w:val="0"/>
      <w:marTop w:val="0"/>
      <w:marBottom w:val="0"/>
      <w:divBdr>
        <w:top w:val="none" w:sz="0" w:space="0" w:color="auto"/>
        <w:left w:val="none" w:sz="0" w:space="0" w:color="auto"/>
        <w:bottom w:val="none" w:sz="0" w:space="0" w:color="auto"/>
        <w:right w:val="none" w:sz="0" w:space="0" w:color="auto"/>
      </w:divBdr>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6.wmf"/><Relationship Id="rId42" Type="http://schemas.openxmlformats.org/officeDocument/2006/relationships/image" Target="media/image16.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header" Target="head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10.wmf"/><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webSettings" Target="webSettings.xml"/><Relationship Id="rId61" Type="http://schemas.openxmlformats.org/officeDocument/2006/relationships/oleObject" Target="embeddings/oleObject23.bin"/><Relationship Id="rId19" Type="http://schemas.openxmlformats.org/officeDocument/2006/relationships/image" Target="media/image5.wmf"/><Relationship Id="rId14"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image" Target="media/image13.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oleObject" Target="embeddings/oleObject1.bin"/><Relationship Id="rId31" Type="http://schemas.openxmlformats.org/officeDocument/2006/relationships/header" Target="header3.xml"/><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footer" Target="footer1.xml"/><Relationship Id="rId18" Type="http://schemas.openxmlformats.org/officeDocument/2006/relationships/image" Target="media/image4.png"/><Relationship Id="rId39" Type="http://schemas.openxmlformats.org/officeDocument/2006/relationships/oleObject" Target="embeddings/oleObject12.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57DB2D-2291-4E49-8BCD-ADA7BDE43B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12</Pages>
  <Words>2142</Words>
  <Characters>12214</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Chapter 7 – The Normal Probability Distribution</vt:lpstr>
    </vt:vector>
  </TitlesOfParts>
  <Company>Microsoft</Company>
  <LinksUpToDate>false</LinksUpToDate>
  <CharactersWithSpaces>14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 The Normal Probability Distribution</dc:title>
  <dc:subject/>
  <dc:creator>George</dc:creator>
  <cp:keywords/>
  <cp:lastModifiedBy>Haresh Punmiya</cp:lastModifiedBy>
  <cp:revision>42</cp:revision>
  <cp:lastPrinted>2014-11-05T08:43:00Z</cp:lastPrinted>
  <dcterms:created xsi:type="dcterms:W3CDTF">2018-12-28T13:39:00Z</dcterms:created>
  <dcterms:modified xsi:type="dcterms:W3CDTF">2019-01-02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